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76"/>
  </p:notesMasterIdLst>
  <p:handoutMasterIdLst>
    <p:handoutMasterId r:id="rId77"/>
  </p:handoutMasterIdLst>
  <p:sldIdLst>
    <p:sldId id="491" r:id="rId2"/>
    <p:sldId id="492" r:id="rId3"/>
    <p:sldId id="493" r:id="rId4"/>
    <p:sldId id="494" r:id="rId5"/>
    <p:sldId id="495" r:id="rId6"/>
    <p:sldId id="496" r:id="rId7"/>
    <p:sldId id="504" r:id="rId8"/>
    <p:sldId id="506" r:id="rId9"/>
    <p:sldId id="505" r:id="rId10"/>
    <p:sldId id="497" r:id="rId11"/>
    <p:sldId id="501" r:id="rId12"/>
    <p:sldId id="498" r:id="rId13"/>
    <p:sldId id="499" r:id="rId14"/>
    <p:sldId id="502" r:id="rId15"/>
    <p:sldId id="503" r:id="rId16"/>
    <p:sldId id="500" r:id="rId17"/>
    <p:sldId id="394" r:id="rId18"/>
    <p:sldId id="488" r:id="rId19"/>
    <p:sldId id="483" r:id="rId20"/>
    <p:sldId id="486" r:id="rId21"/>
    <p:sldId id="490" r:id="rId22"/>
    <p:sldId id="489" r:id="rId23"/>
    <p:sldId id="468" r:id="rId24"/>
    <p:sldId id="460" r:id="rId25"/>
    <p:sldId id="418" r:id="rId26"/>
    <p:sldId id="419" r:id="rId27"/>
    <p:sldId id="477" r:id="rId28"/>
    <p:sldId id="465" r:id="rId29"/>
    <p:sldId id="442" r:id="rId30"/>
    <p:sldId id="444" r:id="rId31"/>
    <p:sldId id="478" r:id="rId32"/>
    <p:sldId id="451" r:id="rId33"/>
    <p:sldId id="445" r:id="rId34"/>
    <p:sldId id="446" r:id="rId35"/>
    <p:sldId id="447" r:id="rId36"/>
    <p:sldId id="452" r:id="rId37"/>
    <p:sldId id="453" r:id="rId38"/>
    <p:sldId id="454" r:id="rId39"/>
    <p:sldId id="455" r:id="rId40"/>
    <p:sldId id="298" r:id="rId41"/>
    <p:sldId id="420" r:id="rId42"/>
    <p:sldId id="421" r:id="rId43"/>
    <p:sldId id="422" r:id="rId44"/>
    <p:sldId id="423" r:id="rId45"/>
    <p:sldId id="473" r:id="rId46"/>
    <p:sldId id="472" r:id="rId47"/>
    <p:sldId id="471" r:id="rId48"/>
    <p:sldId id="474" r:id="rId49"/>
    <p:sldId id="470" r:id="rId50"/>
    <p:sldId id="461" r:id="rId51"/>
    <p:sldId id="462" r:id="rId52"/>
    <p:sldId id="463" r:id="rId53"/>
    <p:sldId id="424" r:id="rId54"/>
    <p:sldId id="464" r:id="rId55"/>
    <p:sldId id="466" r:id="rId56"/>
    <p:sldId id="354" r:id="rId57"/>
    <p:sldId id="425" r:id="rId58"/>
    <p:sldId id="426" r:id="rId59"/>
    <p:sldId id="427" r:id="rId60"/>
    <p:sldId id="480" r:id="rId61"/>
    <p:sldId id="434" r:id="rId62"/>
    <p:sldId id="432" r:id="rId63"/>
    <p:sldId id="435" r:id="rId64"/>
    <p:sldId id="481" r:id="rId65"/>
    <p:sldId id="482" r:id="rId66"/>
    <p:sldId id="479" r:id="rId67"/>
    <p:sldId id="475" r:id="rId68"/>
    <p:sldId id="428" r:id="rId69"/>
    <p:sldId id="430" r:id="rId70"/>
    <p:sldId id="429" r:id="rId71"/>
    <p:sldId id="436" r:id="rId72"/>
    <p:sldId id="467" r:id="rId73"/>
    <p:sldId id="437" r:id="rId74"/>
    <p:sldId id="476" r:id="rId75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E0A711-9308-435E-81D7-79852E521072}" v="1" dt="2024-11-30T18:52:52.9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1" autoAdjust="0"/>
    <p:restoredTop sz="80277" autoAdjust="0"/>
  </p:normalViewPr>
  <p:slideViewPr>
    <p:cSldViewPr>
      <p:cViewPr varScale="1">
        <p:scale>
          <a:sx n="87" d="100"/>
          <a:sy n="87" d="100"/>
        </p:scale>
        <p:origin x="1782" y="48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E9E0A711-9308-435E-81D7-79852E521072}" dt="2024-11-30T17:13:06.704" v="26" actId="20577"/>
          <ac:spMkLst>
            <pc:docMk/>
            <pc:sldMk cId="1813767628" sldId="503"/>
            <ac:spMk id="5" creationId="{6E096BB2-ED5A-A89E-6A72-172E3DAC9010}"/>
          </ac:spMkLst>
        </pc:spChg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  <pc:spChg chg="mod">
          <ac:chgData name="Wilfried Visser" userId="30d372e4-17e2-4394-b1c2-47f1191f9c29" providerId="ADAL" clId="{885181CD-7EAC-4560-8E14-E1C187BCBC2D}" dt="2024-11-03T09:52:29.422" v="175" actId="12"/>
          <ac:spMkLst>
            <pc:docMk/>
            <pc:sldMk cId="0" sldId="394"/>
            <ac:spMk id="4099" creationId="{00000000-0000-0000-0000-000000000000}"/>
          </ac:spMkLst>
        </pc:spChg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  <pc:spChg chg="mod">
          <ac:chgData name="Wilfried Visser" userId="30d372e4-17e2-4394-b1c2-47f1191f9c29" providerId="ADAL" clId="{885181CD-7EAC-4560-8E14-E1C187BCBC2D}" dt="2024-11-03T13:17:10.809" v="1458" actId="20577"/>
          <ac:spMkLst>
            <pc:docMk/>
            <pc:sldMk cId="2478648823" sldId="491"/>
            <ac:spMk id="2" creationId="{A6372ECA-1FED-4078-C2C7-D6B47F78C89A}"/>
          </ac:spMkLst>
        </pc:spChg>
        <pc:spChg chg="mod">
          <ac:chgData name="Wilfried Visser" userId="30d372e4-17e2-4394-b1c2-47f1191f9c29" providerId="ADAL" clId="{885181CD-7EAC-4560-8E14-E1C187BCBC2D}" dt="2024-11-03T09:43:47.402" v="132" actId="20577"/>
          <ac:spMkLst>
            <pc:docMk/>
            <pc:sldMk cId="2478648823" sldId="491"/>
            <ac:spMk id="3" creationId="{C0A69AA6-B24D-B463-49CC-650D4EEB65E0}"/>
          </ac:spMkLst>
        </pc:spChg>
        <pc:spChg chg="add mod">
          <ac:chgData name="Wilfried Visser" userId="30d372e4-17e2-4394-b1c2-47f1191f9c29" providerId="ADAL" clId="{885181CD-7EAC-4560-8E14-E1C187BCBC2D}" dt="2024-11-03T13:30:10.273" v="1604" actId="1076"/>
          <ac:spMkLst>
            <pc:docMk/>
            <pc:sldMk cId="2478648823" sldId="491"/>
            <ac:spMk id="4" creationId="{DC7FA68F-B5EC-C08E-C396-D514F5D795BC}"/>
          </ac:spMkLst>
        </pc:spChg>
        <pc:picChg chg="add mod">
          <ac:chgData name="Wilfried Visser" userId="30d372e4-17e2-4394-b1c2-47f1191f9c29" providerId="ADAL" clId="{885181CD-7EAC-4560-8E14-E1C187BCBC2D}" dt="2024-11-03T16:57:21.203" v="6669" actId="1076"/>
          <ac:picMkLst>
            <pc:docMk/>
            <pc:sldMk cId="2478648823" sldId="491"/>
            <ac:picMk id="5" creationId="{A62723F3-54EB-F87E-A4DF-FC4C5437D57C}"/>
          </ac:picMkLst>
        </pc:picChg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  <pc:spChg chg="mod">
          <ac:chgData name="Wilfried Visser" userId="30d372e4-17e2-4394-b1c2-47f1191f9c29" providerId="ADAL" clId="{885181CD-7EAC-4560-8E14-E1C187BCBC2D}" dt="2024-11-03T09:44:09.715" v="143" actId="20577"/>
          <ac:spMkLst>
            <pc:docMk/>
            <pc:sldMk cId="3496656701" sldId="492"/>
            <ac:spMk id="2" creationId="{D0FD875B-1D00-C833-C593-13E9EEC94888}"/>
          </ac:spMkLst>
        </pc:spChg>
        <pc:spChg chg="mod">
          <ac:chgData name="Wilfried Visser" userId="30d372e4-17e2-4394-b1c2-47f1191f9c29" providerId="ADAL" clId="{885181CD-7EAC-4560-8E14-E1C187BCBC2D}" dt="2024-11-03T09:57:36.239" v="197" actId="790"/>
          <ac:spMkLst>
            <pc:docMk/>
            <pc:sldMk cId="3496656701" sldId="492"/>
            <ac:spMk id="3" creationId="{53AD69C4-FA01-84C6-41BD-8ED551C59498}"/>
          </ac:spMkLst>
        </pc:spChg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  <pc:spChg chg="mod">
          <ac:chgData name="Wilfried Visser" userId="30d372e4-17e2-4394-b1c2-47f1191f9c29" providerId="ADAL" clId="{885181CD-7EAC-4560-8E14-E1C187BCBC2D}" dt="2024-11-03T09:56:18.067" v="194" actId="20577"/>
          <ac:spMkLst>
            <pc:docMk/>
            <pc:sldMk cId="481287384" sldId="493"/>
            <ac:spMk id="2" creationId="{01393AE3-3A21-06F7-B41F-C0F4B088218B}"/>
          </ac:spMkLst>
        </pc:spChg>
        <pc:spChg chg="mod">
          <ac:chgData name="Wilfried Visser" userId="30d372e4-17e2-4394-b1c2-47f1191f9c29" providerId="ADAL" clId="{885181CD-7EAC-4560-8E14-E1C187BCBC2D}" dt="2024-11-03T13:16:20.399" v="1449" actId="404"/>
          <ac:spMkLst>
            <pc:docMk/>
            <pc:sldMk cId="481287384" sldId="493"/>
            <ac:spMk id="3" creationId="{A3C663C1-27DE-7D6D-061D-88A215EED155}"/>
          </ac:spMkLst>
        </pc:spChg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  <pc:spChg chg="mod">
          <ac:chgData name="Wilfried Visser" userId="30d372e4-17e2-4394-b1c2-47f1191f9c29" providerId="ADAL" clId="{885181CD-7EAC-4560-8E14-E1C187BCBC2D}" dt="2024-11-03T13:07:59.891" v="840" actId="20577"/>
          <ac:spMkLst>
            <pc:docMk/>
            <pc:sldMk cId="675438074" sldId="494"/>
            <ac:spMk id="2" creationId="{FD9212AD-DD25-EA66-F27E-D4A328282946}"/>
          </ac:spMkLst>
        </pc:spChg>
        <pc:spChg chg="mod">
          <ac:chgData name="Wilfried Visser" userId="30d372e4-17e2-4394-b1c2-47f1191f9c29" providerId="ADAL" clId="{885181CD-7EAC-4560-8E14-E1C187BCBC2D}" dt="2024-11-03T13:14:17.021" v="1408" actId="2710"/>
          <ac:spMkLst>
            <pc:docMk/>
            <pc:sldMk cId="675438074" sldId="494"/>
            <ac:spMk id="3" creationId="{179935F4-0C96-947A-61ED-3969CA191A43}"/>
          </ac:spMkLst>
        </pc:spChg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  <pc:spChg chg="mod">
          <ac:chgData name="Wilfried Visser" userId="30d372e4-17e2-4394-b1c2-47f1191f9c29" providerId="ADAL" clId="{885181CD-7EAC-4560-8E14-E1C187BCBC2D}" dt="2024-11-03T13:31:30.865" v="1666" actId="20577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Wilfried Visser" userId="30d372e4-17e2-4394-b1c2-47f1191f9c29" providerId="ADAL" clId="{885181CD-7EAC-4560-8E14-E1C187BCBC2D}" dt="2024-11-03T13:48:18.746" v="2365" actId="20577"/>
          <ac:spMkLst>
            <pc:docMk/>
            <pc:sldMk cId="3086510346" sldId="495"/>
            <ac:spMk id="3" creationId="{EB90AC0A-4D3E-614B-A0CF-AB0EE09DC3F2}"/>
          </ac:spMkLst>
        </pc:spChg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  <pc:spChg chg="mod">
          <ac:chgData name="Wilfried Visser" userId="30d372e4-17e2-4394-b1c2-47f1191f9c29" providerId="ADAL" clId="{885181CD-7EAC-4560-8E14-E1C187BCBC2D}" dt="2024-11-03T13:56:33.343" v="2858" actId="20577"/>
          <ac:spMkLst>
            <pc:docMk/>
            <pc:sldMk cId="1171533530" sldId="496"/>
            <ac:spMk id="2" creationId="{037F750D-A79A-3A3E-AFC0-999A22186990}"/>
          </ac:spMkLst>
        </pc:spChg>
        <pc:spChg chg="mod">
          <ac:chgData name="Wilfried Visser" userId="30d372e4-17e2-4394-b1c2-47f1191f9c29" providerId="ADAL" clId="{885181CD-7EAC-4560-8E14-E1C187BCBC2D}" dt="2024-11-03T13:56:53.199" v="2894" actId="20577"/>
          <ac:spMkLst>
            <pc:docMk/>
            <pc:sldMk cId="1171533530" sldId="496"/>
            <ac:spMk id="3" creationId="{B0BEC7A3-F53D-67C3-18B7-6D126E47DC05}"/>
          </ac:spMkLst>
        </pc:spChg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  <pc:spChg chg="mod">
          <ac:chgData name="Wilfried Visser" userId="30d372e4-17e2-4394-b1c2-47f1191f9c29" providerId="ADAL" clId="{885181CD-7EAC-4560-8E14-E1C187BCBC2D}" dt="2024-11-03T13:57:14.040" v="2913" actId="20577"/>
          <ac:spMkLst>
            <pc:docMk/>
            <pc:sldMk cId="3433830556" sldId="497"/>
            <ac:spMk id="2" creationId="{6E017946-11E3-AF8C-C0D2-9B4930F41134}"/>
          </ac:spMkLst>
        </pc:spChg>
        <pc:spChg chg="mod">
          <ac:chgData name="Wilfried Visser" userId="30d372e4-17e2-4394-b1c2-47f1191f9c29" providerId="ADAL" clId="{885181CD-7EAC-4560-8E14-E1C187BCBC2D}" dt="2024-11-03T14:07:30.311" v="3874" actId="14100"/>
          <ac:spMkLst>
            <pc:docMk/>
            <pc:sldMk cId="3433830556" sldId="497"/>
            <ac:spMk id="3" creationId="{BAC29503-D599-929E-6201-FADAE836C721}"/>
          </ac:spMkLst>
        </pc:spChg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  <pc:spChg chg="mod">
          <ac:chgData name="Wilfried Visser" userId="30d372e4-17e2-4394-b1c2-47f1191f9c29" providerId="ADAL" clId="{885181CD-7EAC-4560-8E14-E1C187BCBC2D}" dt="2024-11-03T14:08:29.088" v="3944" actId="20577"/>
          <ac:spMkLst>
            <pc:docMk/>
            <pc:sldMk cId="2871238426" sldId="498"/>
            <ac:spMk id="2" creationId="{0124DFEB-6A36-896E-AD5E-814BF40D2082}"/>
          </ac:spMkLst>
        </pc:spChg>
        <pc:spChg chg="mod">
          <ac:chgData name="Wilfried Visser" userId="30d372e4-17e2-4394-b1c2-47f1191f9c29" providerId="ADAL" clId="{885181CD-7EAC-4560-8E14-E1C187BCBC2D}" dt="2024-11-03T16:35:18.335" v="5628" actId="14"/>
          <ac:spMkLst>
            <pc:docMk/>
            <pc:sldMk cId="2871238426" sldId="498"/>
            <ac:spMk id="3" creationId="{64E35D34-996A-E020-0649-D1C937089969}"/>
          </ac:spMkLst>
        </pc:spChg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  <pc:spChg chg="mod">
          <ac:chgData name="Wilfried Visser" userId="30d372e4-17e2-4394-b1c2-47f1191f9c29" providerId="ADAL" clId="{885181CD-7EAC-4560-8E14-E1C187BCBC2D}" dt="2024-11-03T14:10:06.183" v="4096" actId="20577"/>
          <ac:spMkLst>
            <pc:docMk/>
            <pc:sldMk cId="1591653445" sldId="499"/>
            <ac:spMk id="2" creationId="{26C2748B-88E1-BC44-1459-5A886B0D267D}"/>
          </ac:spMkLst>
        </pc:spChg>
        <pc:spChg chg="del mod">
          <ac:chgData name="Wilfried Visser" userId="30d372e4-17e2-4394-b1c2-47f1191f9c29" providerId="ADAL" clId="{885181CD-7EAC-4560-8E14-E1C187BCBC2D}" dt="2024-11-03T15:31:01.142" v="4496" actId="478"/>
          <ac:spMkLst>
            <pc:docMk/>
            <pc:sldMk cId="1591653445" sldId="499"/>
            <ac:spMk id="3" creationId="{09363535-9504-71AF-8FAF-F2620CA508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" creationId="{68AEA512-C72C-AB33-A796-DAECA3C210A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" creationId="{EB5AF9B6-3665-D4A6-C314-732BBC8AE55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6" creationId="{E40E53C6-8399-32D7-B7EC-AE6A957FFC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7" creationId="{3FBD1ECC-7184-4252-1C83-2CE21E4116D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8" creationId="{ED5DBE1E-7BF6-2D10-9D48-ADD409752D1C}"/>
          </ac:spMkLst>
        </pc:spChg>
        <pc:spChg chg="add del mod">
          <ac:chgData name="Wilfried Visser" userId="30d372e4-17e2-4394-b1c2-47f1191f9c29" providerId="ADAL" clId="{885181CD-7EAC-4560-8E14-E1C187BCBC2D}" dt="2024-11-03T15:31:05.736" v="4497" actId="478"/>
          <ac:spMkLst>
            <pc:docMk/>
            <pc:sldMk cId="1591653445" sldId="499"/>
            <ac:spMk id="10" creationId="{C45C58FD-1958-7A04-35A9-DD1089C144E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0" creationId="{F44BC264-26A2-FDF0-EFA8-D5EB026F36A0}"/>
          </ac:spMkLst>
        </pc:spChg>
        <pc:spChg chg="add mod ord">
          <ac:chgData name="Wilfried Visser" userId="30d372e4-17e2-4394-b1c2-47f1191f9c29" providerId="ADAL" clId="{885181CD-7EAC-4560-8E14-E1C187BCBC2D}" dt="2024-11-03T16:24:53.805" v="5141" actId="692"/>
          <ac:spMkLst>
            <pc:docMk/>
            <pc:sldMk cId="1591653445" sldId="499"/>
            <ac:spMk id="11" creationId="{1653C8C8-3C86-27FF-923E-64D8F866991C}"/>
          </ac:spMkLst>
        </pc:spChg>
        <pc:spChg chg="add mod">
          <ac:chgData name="Wilfried Visser" userId="30d372e4-17e2-4394-b1c2-47f1191f9c29" providerId="ADAL" clId="{885181CD-7EAC-4560-8E14-E1C187BCBC2D}" dt="2024-11-03T16:25:34.134" v="5194" actId="1035"/>
          <ac:spMkLst>
            <pc:docMk/>
            <pc:sldMk cId="1591653445" sldId="499"/>
            <ac:spMk id="12" creationId="{06AB82D1-CE33-F02A-4FCC-FF1E5AE0753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3" creationId="{55834327-5E49-E7E9-3666-470D6E140D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4" creationId="{0FFC1902-FC9A-0667-52E1-C612F3855C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5" creationId="{C7FF9EAB-B722-5AD9-847E-0C463D5BCFA1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6" creationId="{5A5019E1-20EE-186C-A96A-66F552069BC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7" creationId="{371A19C0-8B14-AD0A-4147-283B4BF7CF6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8" creationId="{21C1C66A-C1EE-9695-6112-556C4C1ED9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9" creationId="{E42D4AB0-ED7A-F21F-0FAF-2DA33EFBFB0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0" creationId="{DB4D5395-5BCE-986D-76E7-9CAD1DB167A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1" creationId="{B4C1B2F3-CF85-8853-0292-E32D812AE19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2" creationId="{1949B23F-23DB-C2A1-466C-3A3DD073716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3" creationId="{7F9DF557-528F-5131-FAC9-5601F1688ED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4" creationId="{613EC70A-F836-7828-09E6-D2E1E256FD1E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5" creationId="{8B9EF933-67EE-FB94-06AF-ECFF0A642A85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6" creationId="{411B4151-CF9C-E8B6-4BA1-481AB3EFB5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7" creationId="{6835D2A9-C3C6-C816-5C97-A6E63C127C3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8" creationId="{CE631BFE-485C-F2A3-C11A-E366BED11F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9" creationId="{7EBA815B-6E14-986D-C003-90DC266B1D7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0" creationId="{70195F13-B50A-E2DD-8CC0-41411BF5D6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1" creationId="{00115369-FA5F-5002-B61B-090E4949724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2" creationId="{7084E594-B01F-A57E-20A5-AE9592646E8F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3" creationId="{7A0106D6-FAE9-9078-721B-3745BF53511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4" creationId="{1415DA67-6444-2802-FD29-5A7B6FC4D30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5" creationId="{6CF5EB14-29B1-18BE-949C-825B22122A7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6" creationId="{530F1246-8272-0503-F5E1-EC16B2AFA00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7" creationId="{7057A649-6DFB-1CA0-4A27-6165FB5FAC3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8" creationId="{3F55B307-F23F-C1F4-1E82-75FBCD496E1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9" creationId="{745722DD-46B1-6AE7-5594-F5EE4E1A1E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0" creationId="{EB252C5D-6850-0A1D-0273-75CF6C7D043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1" creationId="{8E92B9F0-D43C-A688-52B4-021BB73A6F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2" creationId="{340BD6EE-C5EA-B59A-7A8D-D236DFA490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3" creationId="{AC980681-4429-E4D4-0212-7C7CA8A4E26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4" creationId="{D6026972-0DA3-5558-E989-91677A2DCE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5" creationId="{B1A7CD8B-DFA2-CF01-E867-0754AB787A2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6" creationId="{4AF40D70-BA19-6F20-E93B-0F403B9821D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7" creationId="{454546C4-3729-B401-0EEC-029924DABBA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8" creationId="{B0C6D1F4-DAF5-0DCB-1EDE-11C8063FC40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9" creationId="{1220EEE9-63D4-3174-58AB-BC35FC82354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0" creationId="{AA1EAD42-C3AF-2EEB-8726-57B6CC0CE17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1" creationId="{A3A80FD8-E068-44CC-8A96-8C28731DD6ED}"/>
          </ac:spMkLst>
        </pc:spChg>
        <pc:spChg chg="mod">
          <ac:chgData name="Wilfried Visser" userId="30d372e4-17e2-4394-b1c2-47f1191f9c29" providerId="ADAL" clId="{885181CD-7EAC-4560-8E14-E1C187BCBC2D}" dt="2024-11-04T11:20:09.189" v="6677" actId="18245"/>
          <ac:spMkLst>
            <pc:docMk/>
            <pc:sldMk cId="1591653445" sldId="499"/>
            <ac:spMk id="52" creationId="{7FA5D1F6-60E3-0082-923E-4034CDA58344}"/>
          </ac:spMkLst>
        </pc:spChg>
        <pc:grpChg chg="mod">
          <ac:chgData name="Wilfried Visser" userId="30d372e4-17e2-4394-b1c2-47f1191f9c29" providerId="ADAL" clId="{885181CD-7EAC-4560-8E14-E1C187BCBC2D}" dt="2024-11-04T11:20:11.439" v="6678" actId="18245"/>
          <ac:grpSpMkLst>
            <pc:docMk/>
            <pc:sldMk cId="1591653445" sldId="499"/>
            <ac:grpSpMk id="3" creationId="{057ABFFC-EDF3-47AC-CC7B-72EDF18A65F0}"/>
          </ac:grpSpMkLst>
        </pc:grpChg>
        <pc:graphicFrameChg chg="add del mod modGraphic">
          <ac:chgData name="Wilfried Visser" userId="30d372e4-17e2-4394-b1c2-47f1191f9c29" providerId="ADAL" clId="{885181CD-7EAC-4560-8E14-E1C187BCBC2D}" dt="2024-11-03T15:26:17.571" v="4253" actId="478"/>
          <ac:graphicFrameMkLst>
            <pc:docMk/>
            <pc:sldMk cId="1591653445" sldId="499"/>
            <ac:graphicFrameMk id="6" creationId="{A402FEE6-CC4C-76FC-B758-B520CFB99C1B}"/>
          </ac:graphicFrameMkLst>
        </pc:graphicFrameChg>
        <pc:graphicFrameChg chg="add del mod modGraphic">
          <ac:chgData name="Wilfried Visser" userId="30d372e4-17e2-4394-b1c2-47f1191f9c29" providerId="ADAL" clId="{885181CD-7EAC-4560-8E14-E1C187BCBC2D}" dt="2024-11-04T11:35:41.053" v="6706"/>
          <ac:graphicFrameMkLst>
            <pc:docMk/>
            <pc:sldMk cId="1591653445" sldId="499"/>
            <ac:graphicFrameMk id="9" creationId="{4B506312-B7EA-3988-D4AC-BAED338D8241}"/>
          </ac:graphicFrameMkLst>
        </pc:graphicFrameChg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  <pc:spChg chg="del">
          <ac:chgData name="Wilfried Visser" userId="30d372e4-17e2-4394-b1c2-47f1191f9c29" providerId="ADAL" clId="{885181CD-7EAC-4560-8E14-E1C187BCBC2D}" dt="2024-11-03T15:23:18.036" v="4199" actId="478"/>
          <ac:spMkLst>
            <pc:docMk/>
            <pc:sldMk cId="4040907836" sldId="500"/>
            <ac:spMk id="3" creationId="{2136983A-9FC7-DF7F-3FA2-B6300E7CDBB3}"/>
          </ac:spMkLst>
        </pc:spChg>
        <pc:picChg chg="add mod">
          <ac:chgData name="Wilfried Visser" userId="30d372e4-17e2-4394-b1c2-47f1191f9c29" providerId="ADAL" clId="{885181CD-7EAC-4560-8E14-E1C187BCBC2D}" dt="2024-11-03T15:23:29.173" v="4202" actId="1076"/>
          <ac:picMkLst>
            <pc:docMk/>
            <pc:sldMk cId="4040907836" sldId="500"/>
            <ac:picMk id="5" creationId="{0544F707-EE8B-8399-379F-278450B224B6}"/>
          </ac:picMkLst>
        </pc:picChg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  <pc:spChg chg="mod">
          <ac:chgData name="Wilfried Visser" userId="30d372e4-17e2-4394-b1c2-47f1191f9c29" providerId="ADAL" clId="{885181CD-7EAC-4560-8E14-E1C187BCBC2D}" dt="2024-11-03T16:36:15.129" v="5646" actId="20577"/>
          <ac:spMkLst>
            <pc:docMk/>
            <pc:sldMk cId="2030893124" sldId="501"/>
            <ac:spMk id="2" creationId="{2FC57B44-6BA1-CAA6-C2EE-09D3A813295D}"/>
          </ac:spMkLst>
        </pc:spChg>
        <pc:spChg chg="add del">
          <ac:chgData name="Wilfried Visser" userId="30d372e4-17e2-4394-b1c2-47f1191f9c29" providerId="ADAL" clId="{885181CD-7EAC-4560-8E14-E1C187BCBC2D}" dt="2024-11-03T16:27:43.083" v="5219" actId="22"/>
          <ac:spMkLst>
            <pc:docMk/>
            <pc:sldMk cId="2030893124" sldId="501"/>
            <ac:spMk id="4" creationId="{D9497F16-31A1-1381-1FD9-C1E9E1F6830E}"/>
          </ac:spMkLst>
        </pc:spChg>
        <pc:spChg chg="add mod">
          <ac:chgData name="Wilfried Visser" userId="30d372e4-17e2-4394-b1c2-47f1191f9c29" providerId="ADAL" clId="{885181CD-7EAC-4560-8E14-E1C187BCBC2D}" dt="2024-11-03T16:28:25.138" v="5281" actId="6549"/>
          <ac:spMkLst>
            <pc:docMk/>
            <pc:sldMk cId="2030893124" sldId="501"/>
            <ac:spMk id="5" creationId="{13F7C79E-B1BB-3A19-8BA3-0DFE05AB7D0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1" creationId="{4ABCEA9E-06D3-1FC5-02CD-53BF9750FCD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2" creationId="{26BB27C8-5900-3FD2-730D-28DF943E9C44}"/>
          </ac:spMkLst>
        </pc:spChg>
        <pc:graphicFrameChg chg="del">
          <ac:chgData name="Wilfried Visser" userId="30d372e4-17e2-4394-b1c2-47f1191f9c29" providerId="ADAL" clId="{885181CD-7EAC-4560-8E14-E1C187BCBC2D}" dt="2024-11-03T16:27:28.552" v="5216" actId="478"/>
          <ac:graphicFrameMkLst>
            <pc:docMk/>
            <pc:sldMk cId="2030893124" sldId="501"/>
            <ac:graphicFrameMk id="9" creationId="{D3FA0969-1C5A-AAF6-4997-E3241F6C0093}"/>
          </ac:graphicFrameMkLst>
        </pc:graphicFrameChg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  <pc:spChg chg="mod">
          <ac:chgData name="Wilfried Visser" userId="30d372e4-17e2-4394-b1c2-47f1191f9c29" providerId="ADAL" clId="{885181CD-7EAC-4560-8E14-E1C187BCBC2D}" dt="2024-11-03T16:36:46.166" v="5657" actId="20577"/>
          <ac:spMkLst>
            <pc:docMk/>
            <pc:sldMk cId="2381460537" sldId="502"/>
            <ac:spMk id="2" creationId="{6D89EBB5-A870-7CA9-9A00-CCBE8F7F2B1D}"/>
          </ac:spMkLst>
        </pc:spChg>
        <pc:spChg chg="mod">
          <ac:chgData name="Wilfried Visser" userId="30d372e4-17e2-4394-b1c2-47f1191f9c29" providerId="ADAL" clId="{885181CD-7EAC-4560-8E14-E1C187BCBC2D}" dt="2024-11-03T16:45:00.211" v="6399" actId="6549"/>
          <ac:spMkLst>
            <pc:docMk/>
            <pc:sldMk cId="2381460537" sldId="502"/>
            <ac:spMk id="5" creationId="{489019CF-D48E-E740-3381-A5D2EE6BF21B}"/>
          </ac:spMkLst>
        </pc:spChg>
        <pc:picChg chg="add del mod">
          <ac:chgData name="Wilfried Visser" userId="30d372e4-17e2-4394-b1c2-47f1191f9c29" providerId="ADAL" clId="{885181CD-7EAC-4560-8E14-E1C187BCBC2D}" dt="2024-11-03T16:41:50.699" v="6108" actId="478"/>
          <ac:picMkLst>
            <pc:docMk/>
            <pc:sldMk cId="2381460537" sldId="502"/>
            <ac:picMk id="3" creationId="{97BCCCA0-70A5-F056-2A67-AB5E2BCE6EAE}"/>
          </ac:picMkLst>
        </pc:picChg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885181CD-7EAC-4560-8E14-E1C187BCBC2D}" dt="2024-11-03T16:45:23.815" v="6443" actId="20577"/>
          <ac:spMkLst>
            <pc:docMk/>
            <pc:sldMk cId="1813767628" sldId="503"/>
            <ac:spMk id="2" creationId="{4201C93A-A4F4-9C3A-3B76-4713FE715B86}"/>
          </ac:spMkLst>
        </pc:spChg>
        <pc:spChg chg="mod">
          <ac:chgData name="Wilfried Visser" userId="30d372e4-17e2-4394-b1c2-47f1191f9c29" providerId="ADAL" clId="{885181CD-7EAC-4560-8E14-E1C187BCBC2D}" dt="2024-11-03T16:52:32.558" v="6667" actId="20577"/>
          <ac:spMkLst>
            <pc:docMk/>
            <pc:sldMk cId="1813767628" sldId="503"/>
            <ac:spMk id="5" creationId="{6E096BB2-ED5A-A89E-6A72-172E3DAC9010}"/>
          </ac:spMkLst>
        </pc:spChg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  <pc:spChg chg="add mod">
            <ac:chgData name="Wilfried Visser" userId="30d372e4-17e2-4394-b1c2-47f1191f9c29" providerId="ADAL" clId="{885181CD-7EAC-4560-8E14-E1C187BCBC2D}" dt="2024-11-03T13:27:56.598" v="1546"/>
            <ac:spMkLst>
              <pc:docMk/>
              <pc:sldMasterMk cId="0" sldId="2147483683"/>
              <pc:sldLayoutMk cId="1424419159" sldId="2147483801"/>
              <ac:spMk id="4" creationId="{44C8F1F8-75B1-2A63-14CE-76AF8CACA30B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  <pc:spChg chg="add mod">
            <ac:chgData name="Wilfried Visser" userId="30d372e4-17e2-4394-b1c2-47f1191f9c29" providerId="ADAL" clId="{885181CD-7EAC-4560-8E14-E1C187BCBC2D}" dt="2024-11-03T13:27:51.741" v="1544"/>
            <ac:spMkLst>
              <pc:docMk/>
              <pc:sldMasterMk cId="0" sldId="2147483683"/>
              <pc:sldLayoutMk cId="2523756290" sldId="2147483802"/>
              <ac:spMk id="4" creationId="{FC33EA1A-20BE-67F2-59B9-69BC05662D9E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  <pc:spChg chg="add mod">
            <ac:chgData name="Wilfried Visser" userId="30d372e4-17e2-4394-b1c2-47f1191f9c29" providerId="ADAL" clId="{885181CD-7EAC-4560-8E14-E1C187BCBC2D}" dt="2024-11-03T13:27:47.836" v="1543"/>
            <ac:spMkLst>
              <pc:docMk/>
              <pc:sldMasterMk cId="0" sldId="2147483683"/>
              <pc:sldLayoutMk cId="4196476642" sldId="2147483803"/>
              <ac:spMk id="5" creationId="{03B9DA8A-ADB7-0E47-DA01-2F40624F0744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  <pc:spChg chg="mod">
            <ac:chgData name="Wilfried Visser" userId="30d372e4-17e2-4394-b1c2-47f1191f9c29" providerId="ADAL" clId="{885181CD-7EAC-4560-8E14-E1C187BCBC2D}" dt="2024-11-03T13:27:25.721" v="1537"/>
            <ac:spMkLst>
              <pc:docMk/>
              <pc:sldMasterMk cId="0" sldId="2147483683"/>
              <pc:sldLayoutMk cId="1117576349" sldId="2147483804"/>
              <ac:spMk id="4" creationId="{00000000-0000-0000-0000-000000000000}"/>
            </ac:spMkLst>
          </pc:spChg>
          <pc:spChg chg="add del">
            <ac:chgData name="Wilfried Visser" userId="30d372e4-17e2-4394-b1c2-47f1191f9c29" providerId="ADAL" clId="{885181CD-7EAC-4560-8E14-E1C187BCBC2D}" dt="2024-11-03T13:27:28.692" v="1539" actId="22"/>
            <ac:spMkLst>
              <pc:docMk/>
              <pc:sldMasterMk cId="0" sldId="2147483683"/>
              <pc:sldLayoutMk cId="1117576349" sldId="2147483804"/>
              <ac:spMk id="8" creationId="{11ADCBAB-1CAF-8F32-B2EB-AFD953DD33E5}"/>
            </ac:spMkLst>
          </pc:spChg>
          <pc:spChg chg="add del">
            <ac:chgData name="Wilfried Visser" userId="30d372e4-17e2-4394-b1c2-47f1191f9c29" providerId="ADAL" clId="{885181CD-7EAC-4560-8E14-E1C187BCBC2D}" dt="2024-11-03T13:27:31.244" v="1541" actId="22"/>
            <ac:spMkLst>
              <pc:docMk/>
              <pc:sldMasterMk cId="0" sldId="2147483683"/>
              <pc:sldLayoutMk cId="1117576349" sldId="2147483804"/>
              <ac:spMk id="10" creationId="{1FF67011-A1B1-7367-B972-E0ADC53FB090}"/>
            </ac:spMkLst>
          </pc:spChg>
          <pc:spChg chg="add mod">
            <ac:chgData name="Wilfried Visser" userId="30d372e4-17e2-4394-b1c2-47f1191f9c29" providerId="ADAL" clId="{885181CD-7EAC-4560-8E14-E1C187BCBC2D}" dt="2024-11-03T13:27:42.878" v="1542"/>
            <ac:spMkLst>
              <pc:docMk/>
              <pc:sldMasterMk cId="0" sldId="2147483683"/>
              <pc:sldLayoutMk cId="1117576349" sldId="2147483804"/>
              <ac:spMk id="11" creationId="{E50D531F-0F0D-2B76-ED8C-4815C577C9B9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  <pc:spChg chg="mod">
            <ac:chgData name="Wilfried Visser" userId="30d372e4-17e2-4394-b1c2-47f1191f9c29" providerId="ADAL" clId="{885181CD-7EAC-4560-8E14-E1C187BCBC2D}" dt="2024-11-03T13:20:26.474" v="1463" actId="1076"/>
            <ac:spMkLst>
              <pc:docMk/>
              <pc:sldMasterMk cId="0" sldId="2147483683"/>
              <pc:sldLayoutMk cId="655976833" sldId="2147483805"/>
              <ac:spMk id="2" creationId="{00000000-0000-0000-0000-000000000000}"/>
            </ac:spMkLst>
          </pc:spChg>
          <pc:spChg chg="add del mod">
            <ac:chgData name="Wilfried Visser" userId="30d372e4-17e2-4394-b1c2-47f1191f9c29" providerId="ADAL" clId="{885181CD-7EAC-4560-8E14-E1C187BCBC2D}" dt="2024-11-03T13:21:54.387" v="1467" actId="478"/>
            <ac:spMkLst>
              <pc:docMk/>
              <pc:sldMasterMk cId="0" sldId="2147483683"/>
              <pc:sldLayoutMk cId="655976833" sldId="2147483805"/>
              <ac:spMk id="3" creationId="{DB2CA6B2-1C63-7716-9A7B-D5480B20F02D}"/>
            </ac:spMkLst>
          </pc:spChg>
          <pc:spChg chg="add mod">
            <ac:chgData name="Wilfried Visser" userId="30d372e4-17e2-4394-b1c2-47f1191f9c29" providerId="ADAL" clId="{885181CD-7EAC-4560-8E14-E1C187BCBC2D}" dt="2024-11-03T13:23:38.060" v="1535" actId="207"/>
            <ac:spMkLst>
              <pc:docMk/>
              <pc:sldMasterMk cId="0" sldId="2147483683"/>
              <pc:sldLayoutMk cId="655976833" sldId="2147483805"/>
              <ac:spMk id="4" creationId="{2630EA60-7E73-B949-C08C-405FBB76A8C8}"/>
            </ac:spMkLst>
          </pc:spChg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  <pc:spChg chg="del mod">
            <ac:chgData name="Wilfried Visser" userId="30d372e4-17e2-4394-b1c2-47f1191f9c29" providerId="ADAL" clId="{885181CD-7EAC-4560-8E14-E1C187BCBC2D}" dt="2024-11-03T13:29:17.701" v="1549"/>
            <ac:spMkLst>
              <pc:docMk/>
              <pc:sldMasterMk cId="0" sldId="2147483683"/>
              <pc:sldLayoutMk cId="3351064612" sldId="2147483812"/>
              <ac:spMk id="9" creationId="{00000000-0000-0000-0000-000000000000}"/>
            </ac:spMkLst>
          </pc:spChg>
          <pc:spChg chg="mod">
            <ac:chgData name="Wilfried Visser" userId="30d372e4-17e2-4394-b1c2-47f1191f9c29" providerId="ADAL" clId="{885181CD-7EAC-4560-8E14-E1C187BCBC2D}" dt="2024-11-03T09:42:28.999" v="105" actId="20577"/>
            <ac:spMkLst>
              <pc:docMk/>
              <pc:sldMasterMk cId="0" sldId="2147483683"/>
              <pc:sldLayoutMk cId="3351064612" sldId="2147483812"/>
              <ac:spMk id="271393" creationId="{00000000-0000-0000-0000-000000000000}"/>
            </ac:spMkLst>
          </pc:spChg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  <pc:spChg chg="mod">
          <ac:chgData name="Wilfried Visser" userId="30d372e4-17e2-4394-b1c2-47f1191f9c29" providerId="ADAL" clId="{6646333C-92BB-442C-BF27-39B730CD1FE3}" dt="2024-06-13T15:48:03.699" v="3027" actId="6549"/>
          <ac:spMkLst>
            <pc:docMk/>
            <pc:sldMk cId="1833144723" sldId="256"/>
            <ac:spMk id="7" creationId="{A8BB4120-DDC3-4AC3-9F07-9825A8B2E74A}"/>
          </ac:spMkLst>
        </pc:spChg>
        <pc:picChg chg="add del">
          <ac:chgData name="Wilfried Visser" userId="30d372e4-17e2-4394-b1c2-47f1191f9c29" providerId="ADAL" clId="{6646333C-92BB-442C-BF27-39B730CD1FE3}" dt="2024-06-13T15:54:42.020" v="3072" actId="478"/>
          <ac:picMkLst>
            <pc:docMk/>
            <pc:sldMk cId="1833144723" sldId="256"/>
            <ac:picMk id="8" creationId="{6E17D402-061B-4E71-BD5C-CBE0406FD868}"/>
          </ac:picMkLst>
        </pc:picChg>
        <pc:picChg chg="add mod">
          <ac:chgData name="Wilfried Visser" userId="30d372e4-17e2-4394-b1c2-47f1191f9c29" providerId="ADAL" clId="{6646333C-92BB-442C-BF27-39B730CD1FE3}" dt="2024-06-13T15:51:04.629" v="3032"/>
          <ac:picMkLst>
            <pc:docMk/>
            <pc:sldMk cId="1833144723" sldId="256"/>
            <ac:picMk id="9" creationId="{83BE3222-E38D-2E62-E5AC-5D3BDCF4A243}"/>
          </ac:picMkLst>
        </pc:picChg>
        <pc:picChg chg="add mod">
          <ac:chgData name="Wilfried Visser" userId="30d372e4-17e2-4394-b1c2-47f1191f9c29" providerId="ADAL" clId="{6646333C-92BB-442C-BF27-39B730CD1FE3}" dt="2024-06-13T15:51:20.996" v="3042"/>
          <ac:picMkLst>
            <pc:docMk/>
            <pc:sldMk cId="1833144723" sldId="256"/>
            <ac:picMk id="11" creationId="{D112CE6B-3859-14B4-DB0F-0405528A9C70}"/>
          </ac:picMkLst>
        </pc:picChg>
        <pc:picChg chg="add mod">
          <ac:chgData name="Wilfried Visser" userId="30d372e4-17e2-4394-b1c2-47f1191f9c29" providerId="ADAL" clId="{6646333C-92BB-442C-BF27-39B730CD1FE3}" dt="2024-06-13T15:54:45.099" v="3073" actId="1076"/>
          <ac:picMkLst>
            <pc:docMk/>
            <pc:sldMk cId="1833144723" sldId="256"/>
            <ac:picMk id="13" creationId="{04AD4F2F-9B17-DF64-4B07-715F04140C4D}"/>
          </ac:picMkLst>
        </pc:picChg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  <pc:spChg chg="mod">
          <ac:chgData name="Wilfried Visser" userId="30d372e4-17e2-4394-b1c2-47f1191f9c29" providerId="ADAL" clId="{6646333C-92BB-442C-BF27-39B730CD1FE3}" dt="2024-06-13T15:24:49.033" v="2490" actId="6549"/>
          <ac:spMkLst>
            <pc:docMk/>
            <pc:sldMk cId="109995213" sldId="483"/>
            <ac:spMk id="2" creationId="{9863C057-2788-31B2-B662-20037BD946F3}"/>
          </ac:spMkLst>
        </pc:spChg>
        <pc:spChg chg="del">
          <ac:chgData name="Wilfried Visser" userId="30d372e4-17e2-4394-b1c2-47f1191f9c29" providerId="ADAL" clId="{6646333C-92BB-442C-BF27-39B730CD1FE3}" dt="2024-06-13T10:25:06.361" v="29"/>
          <ac:spMkLst>
            <pc:docMk/>
            <pc:sldMk cId="109995213" sldId="483"/>
            <ac:spMk id="3" creationId="{3345FA2B-70EC-2225-B96B-D6D87F6221A6}"/>
          </ac:spMkLst>
        </pc:spChg>
        <pc:spChg chg="add del mod">
          <ac:chgData name="Wilfried Visser" userId="30d372e4-17e2-4394-b1c2-47f1191f9c29" providerId="ADAL" clId="{6646333C-92BB-442C-BF27-39B730CD1FE3}" dt="2024-06-13T15:32:33.131" v="2655" actId="478"/>
          <ac:spMkLst>
            <pc:docMk/>
            <pc:sldMk cId="109995213" sldId="483"/>
            <ac:spMk id="3" creationId="{B9B57901-B29A-87AD-8F17-B73E3F126084}"/>
          </ac:spMkLst>
        </pc:spChg>
        <pc:spChg chg="add mod">
          <ac:chgData name="Wilfried Visser" userId="30d372e4-17e2-4394-b1c2-47f1191f9c29" providerId="ADAL" clId="{6646333C-92BB-442C-BF27-39B730CD1FE3}" dt="2024-06-13T15:43:37.768" v="2922" actId="20577"/>
          <ac:spMkLst>
            <pc:docMk/>
            <pc:sldMk cId="109995213" sldId="483"/>
            <ac:spMk id="4" creationId="{5F124258-1E48-134B-8F0A-BB645A17B86E}"/>
          </ac:spMkLst>
        </pc:spChg>
        <pc:spChg chg="add mod">
          <ac:chgData name="Wilfried Visser" userId="30d372e4-17e2-4394-b1c2-47f1191f9c29" providerId="ADAL" clId="{6646333C-92BB-442C-BF27-39B730CD1FE3}" dt="2024-06-13T15:43:09.876" v="2918" actId="20577"/>
          <ac:spMkLst>
            <pc:docMk/>
            <pc:sldMk cId="109995213" sldId="483"/>
            <ac:spMk id="5" creationId="{B7572605-E180-8770-7658-BFF7CA5B5675}"/>
          </ac:spMkLst>
        </pc:spChg>
        <pc:spChg chg="add del mod">
          <ac:chgData name="Wilfried Visser" userId="30d372e4-17e2-4394-b1c2-47f1191f9c29" providerId="ADAL" clId="{6646333C-92BB-442C-BF27-39B730CD1FE3}" dt="2024-06-13T10:26:02.539" v="31"/>
          <ac:spMkLst>
            <pc:docMk/>
            <pc:sldMk cId="109995213" sldId="483"/>
            <ac:spMk id="6" creationId="{53AD6C22-113F-59E7-DE33-61F9DBA73B91}"/>
          </ac:spMkLst>
        </pc:spChg>
        <pc:spChg chg="add mod">
          <ac:chgData name="Wilfried Visser" userId="30d372e4-17e2-4394-b1c2-47f1191f9c29" providerId="ADAL" clId="{6646333C-92BB-442C-BF27-39B730CD1FE3}" dt="2024-06-13T15:44:20.049" v="2953" actId="1076"/>
          <ac:spMkLst>
            <pc:docMk/>
            <pc:sldMk cId="109995213" sldId="483"/>
            <ac:spMk id="6" creationId="{934FCB2A-EE7C-A5D4-9ACD-1A035ECE9B1C}"/>
          </ac:spMkLst>
        </pc:spChg>
        <pc:spChg chg="add mod">
          <ac:chgData name="Wilfried Visser" userId="30d372e4-17e2-4394-b1c2-47f1191f9c29" providerId="ADAL" clId="{6646333C-92BB-442C-BF27-39B730CD1FE3}" dt="2024-06-13T15:46:43.945" v="3006" actId="1076"/>
          <ac:spMkLst>
            <pc:docMk/>
            <pc:sldMk cId="109995213" sldId="483"/>
            <ac:spMk id="7" creationId="{2308C2D3-6534-4BB5-FC3F-300E8F4BAB16}"/>
          </ac:spMkLst>
        </pc:spChg>
        <pc:spChg chg="add mod">
          <ac:chgData name="Wilfried Visser" userId="30d372e4-17e2-4394-b1c2-47f1191f9c29" providerId="ADAL" clId="{6646333C-92BB-442C-BF27-39B730CD1FE3}" dt="2024-06-13T15:47:15.354" v="3014" actId="207"/>
          <ac:spMkLst>
            <pc:docMk/>
            <pc:sldMk cId="109995213" sldId="483"/>
            <ac:spMk id="8" creationId="{77A6E8FC-CB7A-8438-0781-C40831A5479F}"/>
          </ac:spMkLst>
        </pc:spChg>
        <pc:spChg chg="add mod">
          <ac:chgData name="Wilfried Visser" userId="30d372e4-17e2-4394-b1c2-47f1191f9c29" providerId="ADAL" clId="{6646333C-92BB-442C-BF27-39B730CD1FE3}" dt="2024-06-13T15:47:03.766" v="3012" actId="20577"/>
          <ac:spMkLst>
            <pc:docMk/>
            <pc:sldMk cId="109995213" sldId="483"/>
            <ac:spMk id="9" creationId="{F91ED52D-AE31-7C0E-0FE8-6E54B6B662B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" creationId="{577AED76-D0BA-F498-2000-BAF74A72BA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" creationId="{F49EE451-6042-AEFA-A740-3AAC8E9B1A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" creationId="{3C040814-A99C-5AD0-3409-746DAC2A5BB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" creationId="{7EA92ECD-3226-A9C1-0F31-98AF2F3CE7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" creationId="{F507AF4B-248C-5954-4E8D-DDEF71259A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" creationId="{52E0ABC7-A51E-F0BE-47C6-C6EE0BFE77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" creationId="{C421D6EE-602C-F305-D859-2A5727E2AB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" creationId="{12C2EB8D-872E-4CD2-6287-5E4241BF37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" creationId="{7E2549F1-D625-6F6B-77C2-12F8C2182F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" creationId="{A60DDF40-7909-3286-3A46-4BEE2FF2A6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" creationId="{3C96A135-721D-F197-EBE8-C198757810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" creationId="{13CA142A-FF6F-492A-A35D-4FEAF7DB10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" creationId="{E073B23D-662A-851D-A2B3-FDABD8EE95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" creationId="{EB437FB1-1D20-506C-0EF5-C9F73DD5CF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" creationId="{655ED341-B661-558A-3EA2-E4A4878E04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" creationId="{E831D5DA-C44F-8F2E-4B16-C8B16B4ED4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" creationId="{2083A408-9971-6759-A8B8-F45B18357FE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" creationId="{DDB966C3-6D9C-53F1-2E46-E9D5613D7B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" creationId="{1E6F5BC8-CB0A-4108-FCE0-5ACC0E316C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" creationId="{467E890D-B031-7EE1-BEB2-56FF412651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" creationId="{FBE27AF7-6360-B8F1-49BB-F8AD847B77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" creationId="{7FFF4BED-0792-B906-985F-4A5241580A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" creationId="{C9E46EE0-0DD6-5C2F-21C7-1544AA1C2E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" creationId="{B98A563D-0244-875A-C6F6-7A600CFADF0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" creationId="{8F36C0E1-5150-805A-0AD1-EC02011DA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" creationId="{ABED6345-575D-1C8C-C927-11E7126D43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" creationId="{EDE28420-1212-18A0-02F4-E53FB03AA0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" creationId="{CFE05076-EA02-C87E-29BC-C9CA59ED72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" creationId="{B1FA8574-B4DD-B21B-4CDB-DE6457D58F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5" creationId="{2F9496A5-7E90-375C-0FFC-91BED942A4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6" creationId="{2597AA0E-127B-3BAB-FCEF-80DB960C07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7" creationId="{5986AB47-E45F-8F5B-4F02-01D596D8CB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8" creationId="{6F2CF649-BC05-6416-9BB5-A7AD436CE4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9" creationId="{D53441FB-202B-80C1-8665-9FE3E7973C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0" creationId="{9F286297-CAB1-E15D-4A91-04ADAA1D46D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1" creationId="{829B08F1-7CB6-C2BE-1252-BF94AB8649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2" creationId="{28BA531A-F45C-4CB1-5B64-4180E848C3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3" creationId="{4CF5F0E3-AFD9-158D-C375-8640B8A8C1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4" creationId="{6D7240B1-B081-F197-8A5C-74320E6990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5" creationId="{2A8F0702-72CE-6F97-C478-C7B17534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6" creationId="{E44FC401-0B31-43D3-8CFF-2F88292CE2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7" creationId="{4AAC3D07-1DCF-2C21-0977-6CC6EB0CDF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8" creationId="{E3423148-6BDC-0EBE-BD1E-E17406CE4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9" creationId="{C6A5C5EA-5C0D-4E9B-C561-707B5DE4C0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0" creationId="{1B4A8E72-2012-96BA-6753-9D1018A3E8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1" creationId="{41E86E31-9ABE-0AE2-3771-17F5C87E52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2" creationId="{CE637288-89BE-5A80-AA16-943D9509FA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3" creationId="{4E8586CA-FDAB-6AA7-3BB6-4200E28FAC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4" creationId="{FAE9FEA4-E7C1-33F4-EA1E-737EFDC8A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5" creationId="{CA2BC58B-5BAB-9DB8-3CCB-C4E5DBBFE4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6" creationId="{0405C4EA-5EB5-9EA5-E52A-B0B7EA817C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7" creationId="{6F06F513-1B0D-3BD7-5BB1-5490BE7608E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8" creationId="{AC693C51-57DC-818F-C43B-E9E6510FB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9" creationId="{55889383-4D68-0E24-0521-711B387FEC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0" creationId="{9F1397FC-D424-D26C-38FE-D686D5C33E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1" creationId="{F4FE51ED-358A-EE8F-6901-AB5ECEA862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2" creationId="{02BA130A-4910-5BEB-77FB-A337960A3E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3" creationId="{7FD313F0-035D-3946-79FB-C32123784D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4" creationId="{F55BC86D-C6A7-7659-0CEF-DB2C801430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5" creationId="{BD13E353-A863-BB5A-EA33-0321AFEFC7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6" creationId="{A94C555F-E7F3-8DB2-422B-3C7BCE077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7" creationId="{7BDC6326-D3C9-D125-BCC9-DCABFF3E71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8" creationId="{290E015D-E761-1F58-1125-97B4BDCBE7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9" creationId="{E34615CA-ECF1-D066-69C8-F05313E777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0" creationId="{0CC4B620-8397-4428-73ED-9BEEF6CB65E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1" creationId="{47219BDF-3E57-D40D-1B27-3AB35AA27C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2" creationId="{6B4323F7-BDB1-DAFB-6A74-99EDD81766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3" creationId="{20C7DB99-5C8F-EEFE-753A-3D694BF131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4" creationId="{FC70B21F-B4BC-5B66-E557-42FEF3D71D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5" creationId="{1ED75940-483D-08E2-DBC2-CDB85518CE4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6" creationId="{E2B3E6BA-A7AF-B6A8-88A7-619DC1EAF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7" creationId="{19A4718A-F698-66F0-8556-D27A26F759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8" creationId="{06E08211-99D1-BC30-6F40-F43A84E689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9" creationId="{C5FEF52D-2ED5-1702-1D15-4AD76F0387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0" creationId="{5D138392-813B-258E-DCF1-89F250D196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1" creationId="{F74F0B4F-A186-018E-C884-564414D8D3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2" creationId="{0C0A1ED0-A3EC-AA2A-AA2F-C106FCD303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3" creationId="{36371368-A2C4-2DDA-DFDE-2A212FEC1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4" creationId="{5DC3EB1C-3DF6-7ED9-71DE-809432C73C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5" creationId="{623B1AEE-A108-9818-B8E2-8EF501FB57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6" creationId="{CAA8AAAF-0C18-5814-6F25-671854E2C0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7" creationId="{D8DC3091-8804-A624-7750-49B797BF29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8" creationId="{04400723-7B64-2799-8652-85C3067DB6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9" creationId="{C0D6A5C6-0206-FC51-1409-EF90C9306D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0" creationId="{02F33E88-C077-BEE1-E63F-5564A6A7A3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1" creationId="{F8E8231C-DE6B-BE92-4C98-CA89678D96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2" creationId="{25262A97-D495-3919-4DE7-03688E1A65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3" creationId="{BD6C900D-B12A-CC00-535A-C9AB8A1CEA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4" creationId="{D43B97FA-708F-01E6-3407-C623558D68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5" creationId="{28B1380C-ADA2-EF22-332D-574E84720D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6" creationId="{EBEFE73C-51B6-3482-242F-8CAF315394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7" creationId="{A37D7393-E81A-B426-E21D-2D4F82069B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8" creationId="{14839CCA-F25B-B473-D8FD-131C4B43AB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9" creationId="{C12FA21F-D6C0-6315-A5AD-4E1AB19BE92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0" creationId="{4ADCAAFF-63FC-DC84-7638-775C55747A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1" creationId="{227FAFF9-FE2C-A9D8-2902-D58B46B6E0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2" creationId="{34706DF2-1588-4BBD-6439-DAFAF493B37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3" creationId="{4F57CB3E-6453-2FE5-29C3-3F6B818B3D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4" creationId="{C5A2BD68-D2F0-9DAA-C680-A05AF28FB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5" creationId="{DFC2B964-DFE6-0B2A-E06D-4EB90C287B1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6" creationId="{E2768A72-18F3-3DCD-947F-5D78C11E0F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7" creationId="{5EEE35CA-8619-09E6-1822-6EF1DBD381B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8" creationId="{94F28B9D-3036-6CB6-E439-3DEE8EDC701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9" creationId="{BDFEAC84-E7A2-230C-03CB-2BB7CB8419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0" creationId="{2F2FCDBF-4BAB-D874-47AB-20202AE0EE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1" creationId="{E6B5D9FB-2F4F-AD0A-CB71-CF0C11E578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2" creationId="{18A7A985-5FDD-F423-4060-1DB6AC0EED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3" creationId="{97ECCE2C-47FF-D5A8-8952-255BCA32F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4" creationId="{7938EF04-4BF6-F1AC-2836-213535871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5" creationId="{77FC93C2-37BA-3694-E83B-0F09B390FA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6" creationId="{142C1B6E-896B-514B-463A-E05942BB2DE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7" creationId="{898ED918-0321-6B5D-FE36-41ED25459B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8" creationId="{548D9B5E-D283-1872-A23C-047E81CCA2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9" creationId="{4339EE85-8C68-25DD-6149-2D4A824ECE1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0" creationId="{1CB7BFF4-1997-655E-36CC-83D505A02B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1" creationId="{A64E367C-6C4E-16A1-7F1D-2432EA9A7E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2" creationId="{DD0C7805-AC6E-92D2-B130-23E32886CAC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3" creationId="{5947ACA6-7C2E-DF2F-BE18-DC31381066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4" creationId="{2E22A170-2647-EF7D-FC37-45FC2852B51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5" creationId="{D99D1A26-699F-FD7D-386F-EF703454B6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6" creationId="{06F4D4E9-8388-56E2-5C13-27B237F464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7" creationId="{B5730CBF-DBF2-AEDE-F249-D72583EBDE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8" creationId="{66F98963-8A92-9B3F-0CC9-B8654106FDE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9" creationId="{463D569A-6A9A-2A1C-DD99-69D3CAFDC2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0" creationId="{42F5120D-A58B-D714-20C6-DEA7AD954BC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1" creationId="{31334D58-0FC3-FA32-DFB8-37B327A84D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2" creationId="{754DBF85-F310-BE0C-8A0E-3695C3AB82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3" creationId="{8A6898BE-3C77-3271-D69C-95505E9001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4" creationId="{5FC80817-50D3-F7A1-AAD6-C9D82240C5B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5" creationId="{1C2CD9C0-B64A-F17D-7A70-E3D4164F99A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6" creationId="{F258FFBA-357A-DB40-2F6B-1E4A2DE03C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7" creationId="{D4F6FB4C-56FD-EB54-BEC3-A04BC496BA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8" creationId="{F02590FB-BD2D-EFB4-5F42-BF38899C8C0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9" creationId="{1BAFDE8F-E925-71E2-E05B-784222ABDF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0" creationId="{31266889-2594-37AE-C1A1-EBBAE9F2826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1" creationId="{1C75D32E-4A3B-5957-F21A-9A55CBA338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2" creationId="{6C5FA187-F9C5-6BE8-1326-2DEACA874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3" creationId="{765532A1-A936-BB6C-ADBD-109CC911A0B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4" creationId="{215A5314-1160-411D-663E-2EC4AE355D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5" creationId="{72F8EA25-8FED-1BFD-0F1D-86ED0EEABE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6" creationId="{0560CF56-7ED3-4A1E-2377-5A3E4D5588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7" creationId="{31FC8A40-BF4B-47C2-7AED-81CC907819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8" creationId="{41139683-CA03-0897-A0DC-93CCCFB32C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9" creationId="{4932C59A-1B39-CE4F-B161-EF743B6025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0" creationId="{D6CCDEEF-DF94-FBE5-EEFE-250DD2ACFC4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1" creationId="{A254CFE4-540A-2EE3-21E0-65E19F2E66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2" creationId="{B89AD8F0-5A89-4974-D1A2-A9F744FD44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3" creationId="{00FCF0A4-3D41-D658-0486-3D713F07A5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4" creationId="{9647FA3F-07BB-9A42-8172-5B112C47E16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5" creationId="{38035B1C-4B3B-B983-ED1A-871D440A6C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6" creationId="{C534E67B-2C58-CFC1-F858-191A182753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7" creationId="{7D9C9783-CEC6-2BC0-A501-A4CCA6B399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8" creationId="{F6C51708-EA62-975B-0D1A-A20B77E859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9" creationId="{98DF5DF1-4B2B-4BC0-EAF8-0D763576F2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0" creationId="{41CA20EF-1DB1-73C7-BDE6-28957A5BFC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1" creationId="{9FB1D14F-5248-ABE0-B960-400FB694FB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2" creationId="{DD629DB1-03C8-820F-B14A-C6E88F044B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3" creationId="{6CF6A2D3-BEA4-ED4F-5FC1-7E07252A22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4" creationId="{8DDB4305-C6C1-200D-231E-7EAFA7FE14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5" creationId="{7066D1F4-7BF1-F809-6B73-30B829EC8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6" creationId="{9D50D9F7-AA82-C77E-41E8-AFDDE70A6D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7" creationId="{F10C4471-2608-8002-6618-8C4A4B7E44F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8" creationId="{0DDFE8BF-3FE4-D8D3-C8A6-62B459CF0B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9" creationId="{EF292C31-0796-577F-768D-485A85C917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0" creationId="{102A96E7-FCDA-D48A-10C1-85C6277E84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1" creationId="{41BFE451-C08F-C21E-6A5F-15D2959405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2" creationId="{7C5D3115-917C-B988-26FE-84830DC381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3" creationId="{5AEB84C4-EB4D-3597-CA00-C9CC54782A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4" creationId="{BBCD94ED-6F50-463B-1A68-9CF03E25C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5" creationId="{8ED94E94-EE72-8D19-7417-7A6C76B720A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6" creationId="{925DE382-52FD-1E86-55C2-2798F6970C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7" creationId="{707ABA28-BBE2-903A-D345-D44FD847D16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8" creationId="{D4E4E8BE-C645-976D-1DC3-3AB57176E2D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9" creationId="{4EC6F264-A453-8BB6-7D09-F95B11973E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0" creationId="{F578EEE3-8CAF-8750-DC0A-5C3D5E6A15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1" creationId="{60CB28C4-4AF8-C863-2FBC-E558FF680D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2" creationId="{A951585C-D52D-7443-7315-F42D21A93D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3" creationId="{D658B489-17EF-AA21-0E47-362A73E25D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4" creationId="{FB716FCA-74D7-746D-00F7-60CFF142AC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5" creationId="{6C0B299B-47C8-C640-F128-97FE22D989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6" creationId="{A1D14DDF-B0B3-5234-2DFC-217D553CEA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7" creationId="{FBBC1BB6-BE9E-F571-D59B-5CBB43BCF00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8" creationId="{26D29E1E-5D01-A50F-19F1-3B8531B25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9" creationId="{2E496FF6-5931-E350-A827-98698D5B43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0" creationId="{D7BC4322-5B9C-F183-ABC2-9B33EAC417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1" creationId="{AD72CCBA-37EB-209B-939F-0C7B7EE0B1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2" creationId="{FFED5327-3E8A-1C56-E4AD-FE38FC6B51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3" creationId="{54941DC8-20F9-180D-5321-7EE19002D9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4" creationId="{5CE6E2F8-4E94-C1F7-2629-0D3D6A1772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5" creationId="{7BBE9F68-C580-CCD9-8294-8E44A0E5E9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6" creationId="{0DAC2F76-8FC4-81C1-BE67-06A186F2B7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7" creationId="{BE395F55-2960-0A4D-62EB-FC829907F5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8" creationId="{7918043C-E265-D7C6-F7DF-A14D8D541A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9" creationId="{4A1D3CA7-A6BD-49B0-D894-72A89BD793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0" creationId="{BC52B2EC-F6E7-0E99-B0A0-55776073E3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1" creationId="{D38C1EC6-39AE-4F6A-EEF4-2F5FB9D085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2" creationId="{14EB2D27-032B-FCE1-3BE1-52BF8E881A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3" creationId="{7EDB3D85-E828-0870-B50B-E7240E8A2B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4" creationId="{AEBA6DFE-D0BE-0341-438C-1A8ADD0C14A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5" creationId="{973CFC39-FE3E-9F4F-E64D-5BCCE758B2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6" creationId="{F94E8B9B-20A7-E3BB-A24F-710FE1635A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7" creationId="{C86B2309-758A-EBD9-D586-679BA7682C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8" creationId="{E989B184-FE76-054C-8B75-5FA710891A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9" creationId="{08B9A272-2551-E43F-D32F-FE3A7CB698D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0" creationId="{6A46E425-394A-67BB-8217-AFF7FE89B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1" creationId="{ADACD674-2935-0908-55AA-E9E8A28B0D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2" creationId="{1BEF0EFD-D330-B0D2-6A24-B1ACF585C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3" creationId="{FFD00E39-742F-C926-4255-9E0F11237A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4" creationId="{DED42AA1-5453-D437-D465-680A0B37F0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5" creationId="{CDB5C888-6B1D-124B-FCDD-752C6F1C1C4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6" creationId="{82AAEF43-4374-9DDB-0159-0BFA33DD41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7" creationId="{063464E3-041E-A2FE-09C6-A992CD23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8" creationId="{46C119BA-4E63-59D0-C8BF-9138BE54B6E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9" creationId="{ACA6A964-D571-DFE6-5D41-BF09EFA502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0" creationId="{BBFC0103-8C04-4275-B5D7-300F1AC2A6D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1" creationId="{A895EC54-6F71-172B-CF35-B5F4132427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2" creationId="{54D0FD10-3219-7672-5D31-C68DECED74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3" creationId="{561D3595-443B-14A9-85B2-801E2A79CF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4" creationId="{0B5F5C2F-E3B4-CE1A-5042-E823A12B0F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5" creationId="{7535E221-71EB-8ADD-9CA5-A4BC6AD0ED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6" creationId="{9F413BA8-2A74-5935-FC5F-859B1FBB3D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7" creationId="{A0D8D063-5F4C-6D9D-B5CF-183CCBC172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8" creationId="{19862BBA-3DA8-62A3-26F1-3BD0F6F81C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9" creationId="{37BDF909-778C-72BB-7256-AF45286B72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0" creationId="{1B76F0AC-06B4-B754-E9E1-97317DA778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1" creationId="{4563C462-8682-BE77-647A-6EB260E74A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2" creationId="{5D2FC1BF-BC03-E06A-4410-E41B5159DD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3" creationId="{94C5017F-4A53-670F-E039-74C42F15F2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4" creationId="{6536FE2A-0BA7-90A4-D06C-FE68A82435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5" creationId="{AC2F7DC2-12A2-DFAC-0551-DF3B2D858C9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6" creationId="{82D57372-F618-459A-68B0-8E4E704710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7" creationId="{F4050AF5-9702-84F3-CBEE-7CF5E4BD4F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8" creationId="{1B886DEC-8CF8-5425-D6FE-01EFC332BD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9" creationId="{F2520ECE-DCE6-39DC-3BBE-176B9F1352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0" creationId="{328A3B00-CCBD-3997-91B6-C81CCD45B32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1" creationId="{8EDDB624-FF64-780A-C163-D2B3AEB568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2" creationId="{2C9CACC1-D774-B791-A882-616B61683F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3" creationId="{83B1E0F8-A320-D6A1-87CC-362C8A6261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4" creationId="{8927FDBC-411D-46B7-944B-ADB4815E16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5" creationId="{39D4EA79-1373-54A4-9D8F-95FFC568C2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6" creationId="{4D15F399-8A59-22B8-8C28-40E721C23B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7" creationId="{661B2DEC-651E-01DB-E0DC-859E2090E0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8" creationId="{DC2F4C97-FE28-75BB-0DD3-D65FD89905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9" creationId="{F6AC90EF-7798-101F-D4A1-0264A2B054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0" creationId="{DFB9CC9C-4489-B8D7-2CF7-A7F85A9C2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1" creationId="{B292043A-4693-CC2B-03FC-8A557B81A1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2" creationId="{E7CCB664-AFE9-2978-04B0-E41DD7D35C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3" creationId="{A5BD5569-178A-9074-B719-484E46A2E2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4" creationId="{78601D25-32D6-1A91-1C72-E999AC2744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5" creationId="{0FC29561-D62B-3346-875D-4E0DC70518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6" creationId="{1CF71E96-7B25-6448-5080-6815E6F98C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7" creationId="{47BD085E-7080-FE0C-D9C3-A1D57CE4AD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8" creationId="{947545C2-8018-754A-AD5C-704349136D3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9" creationId="{E9B65AFA-9322-679C-0635-0FD4D0C79D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0" creationId="{D13D04CC-7258-7049-9004-0509CE4097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1" creationId="{54E517DB-E9F8-0626-D750-F71E4284AD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2" creationId="{06AFC005-1FF9-E59E-35AF-F7F97C087EF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3" creationId="{03FFF051-28CE-FD95-BB87-985731A7B4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4" creationId="{8A0CB04D-37BB-15E4-830F-9ED47A1BE0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5" creationId="{2E4EC0B1-B77B-65AD-F316-6888C80125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6" creationId="{E425DB3C-3A2C-8011-EB4F-78E98ACA51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7" creationId="{B7391ACD-FBF5-515C-CB42-0B5254F344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8" creationId="{A6FDA861-3923-1F07-E05B-53C8AFAD8C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9" creationId="{2E1899E5-4FE1-A957-8363-5D87E57588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0" creationId="{57858670-1AC7-A73C-2E2A-87051B34F71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1" creationId="{82E837B5-429C-8543-19B6-E421E23C9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2" creationId="{9F03A990-F617-BDAD-EE6E-238B657E25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3" creationId="{4F5A0F4F-44C9-DC50-9A53-B31DF8B6E5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4" creationId="{6975F94C-3FFE-E88F-2529-0069020064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5" creationId="{94B58363-9D55-99DE-14EB-2E5A8A0EAF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6" creationId="{D4E124B0-F135-2F20-91CD-46BDB98952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7" creationId="{8793401D-0E3C-658C-2EB3-A29A92AC1CC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8" creationId="{F2E267C1-B93B-42E8-2785-3CF52DC584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9" creationId="{4533D89A-098F-F6E1-1A47-FD3AD96C48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0" creationId="{1534D06E-D536-4B6E-1F2E-53A05D755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1" creationId="{54C8E27F-00FE-2000-C22E-2C8E68D436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2" creationId="{E1B92C2A-F005-0C3B-C899-A8106834EA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3" creationId="{1A29EAD5-9448-F5C2-ABE3-12216BD7B7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4" creationId="{E0902BF4-08E3-262B-4B3A-192F89510D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5" creationId="{D13FCB9D-FCB1-BA9D-8226-43874B69AA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6" creationId="{971F17E9-E22E-1F26-B626-C8F0B2028B1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7" creationId="{130B89B6-CC92-DE6D-486A-A84AE69A03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8" creationId="{C207EF2C-0B4E-B613-B602-9896768FB18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9" creationId="{94D0C909-616D-9392-8263-2D24D5A7B9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0" creationId="{B66F53DF-9769-B60A-918C-9B65923399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1" creationId="{1D5E0D47-3611-DBF2-7740-82C5AADB3E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2" creationId="{34CC0DA7-520A-55F9-689A-276870DD8D1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3" creationId="{A35B174F-666A-4226-D200-B59C2285EC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4" creationId="{D5D67D9C-16AF-2DB9-D5E8-A1ECB0DEE00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5" creationId="{077F78D8-1B35-875F-1998-1A3FF00BE9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6" creationId="{EBF8309C-1C5F-90D3-550F-CDBEF7BD9B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7" creationId="{EAB343B7-F023-0248-9B47-166C35FD99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8" creationId="{114B6D3C-D4C2-C182-4ACF-FA46AD086F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9" creationId="{6AF23D3C-8260-FE2F-AB45-69ED76DDC40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0" creationId="{66AB99AD-4E87-0973-3E9B-C68DFC809D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1" creationId="{F9228E29-1034-066C-F2FB-350387930D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2" creationId="{409DA568-375B-9424-1FB7-EA8B430EEB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3" creationId="{F1CEB4D8-6AAF-12D3-84BA-08060ED0D7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4" creationId="{1C11B515-FD84-492C-4491-955FDB800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5" creationId="{E5197BDB-99AB-7EBA-28FF-D43C34FED1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6" creationId="{15E38D3B-C683-D86A-CF57-A271379F12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7" creationId="{1E4C06A4-F72E-89F7-6CF6-306942D5D0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8" creationId="{F7980B9E-ACAD-0877-4099-BC44D48FD9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9" creationId="{4837975C-F257-511F-9F4A-DC5057F51F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0" creationId="{93BC22DF-E23B-5BE4-C778-07A09E0F0A3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1" creationId="{B2C5F60D-4F24-E844-27F9-EC341291B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2" creationId="{4BAF62EF-E59A-38D0-96E0-B739297759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3" creationId="{6A3F3E7C-3B29-5C13-5BFF-DB23F111C6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4" creationId="{4CC654B2-F115-2117-1527-C66C94571A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5" creationId="{99E825FD-3F8F-115F-2C03-D326577727B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6" creationId="{E0195590-26CA-15EB-55D9-ECC499CDEB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7" creationId="{CED0B81A-CCEB-37AE-9979-050759B42AC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8" creationId="{D0F8235D-8327-B346-8A66-1F30D76FB5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9" creationId="{19311BD8-708F-9D7E-EDDE-B33B24AC16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0" creationId="{3CA166A1-608C-DA72-BAB3-F2F1DE24BC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1" creationId="{96CE5840-A36E-0BDD-8133-1B802C1A34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2" creationId="{A7759B29-BAA7-2EED-5668-B6A148ACEE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3" creationId="{FC043DAB-11D8-D757-185B-CB0ED61BAD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4" creationId="{2D540AE6-C9C2-DF00-7CDC-CBD54B040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5" creationId="{D02334DF-446F-906F-25CF-7936DBD715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6" creationId="{08F9B99B-2D09-0882-3F02-3E391D2B05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7" creationId="{10A07754-487A-C999-81BA-7DB6561295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8" creationId="{107800BC-6EB1-8D08-CF2C-FF100DC5E4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9" creationId="{397A7D0F-F716-43C7-BA34-2A4E919F3E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0" creationId="{8A4A7D27-66A3-9CF2-7551-AD77B202D4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1" creationId="{DBE71619-6EA3-2F22-9425-9755E6965A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2" creationId="{0FADDCC5-975C-2FFE-A2DE-C1759CD904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3" creationId="{FC22D68A-7CE7-0517-93C3-45B7858D5E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4" creationId="{DDFFA2F3-C4FE-FBE5-2977-9AF7B16EC0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5" creationId="{392292B1-3DA6-D379-004D-5198434BD6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6" creationId="{6536C440-863D-3EA6-B6EB-24734730E6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7" creationId="{6891A319-8CB5-90DC-FBAF-DB340C8A67F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8" creationId="{3BC0F2BB-28D4-7355-7A90-543FC3997F4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9" creationId="{ED0DCF36-C83B-B510-F35D-59B2D0BA97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0" creationId="{D52389F4-E523-D58C-BD26-4B2EF5C1FB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1" creationId="{31049165-6CB5-9E83-2321-D411C17606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2" creationId="{6E2915AE-2C97-1F7E-26A4-CCC72926B9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3" creationId="{04136EE1-BFF0-B78A-D481-781EB3235A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4" creationId="{0AE5E9DB-0204-2170-FE9A-6070FCECE4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5" creationId="{765BEE89-50AA-EE7A-8C03-B6AB045904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6" creationId="{B952A458-02E8-F8E3-64F0-D972E39739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7" creationId="{31EEAEB5-37ED-EB0F-2EC0-434FE764B3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8" creationId="{E6D8F43F-4320-25F1-4344-8AD30CCB5B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9" creationId="{2147BDA6-E9D7-6C80-CE46-CB7B3D5331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0" creationId="{E0D020A2-1499-826D-9A68-89AEDC11A6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1" creationId="{E6FF932D-855B-59F7-4ED1-89031945AA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2" creationId="{061B14C5-BF1A-3514-2CB8-75E94D9B8F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3" creationId="{960626EC-0357-537F-C723-CEA70BFE7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4" creationId="{19A9D6FA-553B-7123-FA03-14492784DA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5" creationId="{C14463E5-CA54-4DE6-127A-92EF5444A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6" creationId="{2A584B01-B0AA-1637-E739-FFF323B780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7" creationId="{EC8D4432-5B70-B7B7-6B30-B03A62D614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8" creationId="{388EB8CD-96B3-44EA-7443-215476C03A4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9" creationId="{B6915777-8AA7-9351-54B5-94B0E300F38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0" creationId="{EA058D2E-F803-097A-84E2-5F46873812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1" creationId="{C57C0DB3-0FA2-BFC8-4EEF-B8F67B13ED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2" creationId="{AC7A5C74-6286-85AD-13D7-5DDC4E1482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3" creationId="{CC630D00-C9CE-4DCE-8009-15533DB214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4" creationId="{B605FC4B-B7DE-E2E7-7104-CFF042C91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5" creationId="{54328111-68EE-1871-266F-BBAA2BFE4BA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6" creationId="{28C22E01-820B-1739-20D7-418A58CB1A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7" creationId="{8C1998C0-AC93-B0A5-797F-27451DBC1DD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8" creationId="{F386EBEB-6090-1B9A-2146-3E89748AF3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9" creationId="{26FCC8C3-90B0-4ABA-4ED1-DE8D226888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0" creationId="{9E8D5493-3ABF-F384-36E2-269F142FDB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1" creationId="{0E9A8E31-FBD5-6FE0-6138-971C7B96A1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2" creationId="{F99E2E0C-CCEA-709C-FE3C-5D9F268E68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3" creationId="{6031645B-A626-47BC-E196-A880667D43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4" creationId="{494C0FFD-202F-DEA6-07E0-307306708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5" creationId="{BB0CEBE8-5F6A-AC98-FFD7-88B07D57B25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6" creationId="{49E1C80E-CB35-9386-82A7-2022AC7F59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7" creationId="{16C7D0E6-299D-11A5-1F08-F8D62F324C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8" creationId="{B7930350-C229-D6BA-E062-878179B004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9" creationId="{60911747-2815-13E6-CE37-31B0110530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0" creationId="{8EDDBC8F-8F96-F5EE-09B4-978814C39D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1" creationId="{CBF2AC82-742E-EE63-4D06-C293FC1686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2" creationId="{1D0C606E-5074-BD1A-8883-F99302F185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3" creationId="{DED5237A-A62E-036C-6DEC-23275DC2AF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4" creationId="{C1AD2707-E984-2393-A7AF-2D60E7A20A2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5" creationId="{0F1C1220-D308-142D-18AB-BE451D4B7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6" creationId="{B4BD71F2-AA3C-523B-0E55-E37B68AF48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7" creationId="{F9479ABB-5E86-5982-5F05-5CE6A18232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8" creationId="{604EB685-F154-238F-3C83-294C98FCBE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9" creationId="{A5AA9723-2A52-7BFE-6365-B98EEE15B9B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0" creationId="{04A46CDF-E600-2E8C-9909-E2D9B1AFB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1" creationId="{A4478B30-B6FF-DE94-0D7C-2E6F39F960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2" creationId="{1EAC38D7-5249-AA8D-DD65-FA386E7656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3" creationId="{EDD645FA-65ED-7214-44A3-ECD92A0E933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4" creationId="{F074BE48-401E-E660-33C1-6DA2710DE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5" creationId="{55B12C7B-409B-D9E5-289C-1DE032205B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6" creationId="{E71AA76A-2E01-AABA-7EAC-022ECCDF27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7" creationId="{A9C703E1-EAAC-2D7A-8B52-F52F0E1CAD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8" creationId="{00B264DC-E797-6911-244F-D77A052B218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9" creationId="{B8C6C498-45D1-778E-9050-63AB613927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0" creationId="{DFF3B53A-6108-DD63-80BC-24CD5CCBAF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1" creationId="{E3C23F63-F464-5DFE-6685-26D90C4B2F9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2" creationId="{1D09D60C-0757-D7F2-ED62-7F1D2DD05C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3" creationId="{54DE8009-1CB4-F3C7-457E-908580220E4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4" creationId="{408AEBDD-5A27-AD1A-2768-88494A440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5" creationId="{FBF42ED5-AE63-7665-D4DC-4918CD5BE8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6" creationId="{AF885DA8-9D06-6C32-47B7-833E51B5AE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7" creationId="{215CDEE9-674B-DC3A-735B-7D305AE03A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8" creationId="{D4D0C83C-6DE2-834F-E555-C727EED4AE5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9" creationId="{51ED7098-78D2-9817-FCA1-9F9AB0B9BC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0" creationId="{7A2DE1CC-98CB-294D-A802-8D78DBCF95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1" creationId="{8BC9EA70-E8D2-DAFA-588F-05324453A1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2" creationId="{913D1540-A04A-A968-152D-B3501DB8F9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3" creationId="{2412484E-18E1-9E78-9136-05C91B8A7D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4" creationId="{08CD00D2-711B-76E9-7B40-955E5F9745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5" creationId="{37B0E438-A446-2822-1B55-9F24CCDF75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6" creationId="{9023C52B-750D-4D80-5D12-9F112ABFD4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7" creationId="{76DD9B64-03D1-458D-5D34-ECF225263D0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8" creationId="{7A6E1F2C-6C6D-3F90-F249-AC6D6756786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9" creationId="{54A574EF-293C-7EB0-0BA7-AE7D9DA71C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0" creationId="{363D76F6-D0D1-F45B-6362-45898B6EFE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1" creationId="{F039AD63-2E18-C347-DE9A-ECEECE557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2" creationId="{5B7EECC9-8C1E-8AAD-A4F3-1F916213AB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3" creationId="{1DC00F26-D264-F691-D775-735033CB55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4" creationId="{E34D6D42-DF23-64B4-0DE5-C3C888FC44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5" creationId="{4B679D54-0915-17F2-038D-D8BEF270CD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6" creationId="{B198C0C0-0348-AC3A-CDB9-D60837ECEE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7" creationId="{39927D37-0C9E-0B86-99EA-F77A214623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8" creationId="{D5839AD3-3F77-E56C-2827-54A28422B5A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9" creationId="{2B8E7353-1112-C5F9-DFC9-9CDF5BD386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0" creationId="{5DA5B890-325B-D9D6-5F48-3F291E9DCC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1" creationId="{81B33C31-20DD-F690-3897-9EFF49EE2D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2" creationId="{BD13476D-3CB9-8713-94B6-AA32C5A0E9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3" creationId="{7F288857-A195-5FA5-E9FD-3B557C84E0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4" creationId="{1B263309-BD67-B678-9CE2-E8D53333B77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5" creationId="{FD6892D4-84E6-861F-2D03-479EEF7A3E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6" creationId="{EB6C0F75-E2C8-D8A2-D564-C6145EA20E21}"/>
          </ac:spMkLst>
        </pc:spChg>
        <pc:spChg chg="add del mod">
          <ac:chgData name="Wilfried Visser" userId="30d372e4-17e2-4394-b1c2-47f1191f9c29" providerId="ADAL" clId="{6646333C-92BB-442C-BF27-39B730CD1FE3}" dt="2024-06-13T10:30:56.615" v="559"/>
          <ac:spMkLst>
            <pc:docMk/>
            <pc:sldMk cId="109995213" sldId="483"/>
            <ac:spMk id="447" creationId="{5ECCEF48-DC50-C667-62D1-58F9D5C1A4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1" creationId="{A5ABC78A-89E4-7AA4-7C4F-BBF6807139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4" creationId="{B29DFE79-D394-CFDA-4F67-F793EC5E5A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5" creationId="{B5573BCA-39F6-D60E-7E15-7C824A835A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6" creationId="{F6BDFE37-C870-FA7E-24F1-0CE9E06530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7" creationId="{746B8484-D788-F82A-66FF-F23D5572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8" creationId="{6A962333-E5A6-30D7-0C46-42ADBA0B32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9" creationId="{25A3EB50-DF4C-5A45-6EA1-F8DAAABE97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0" creationId="{1480C919-8630-EF07-3AED-884F8D729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1" creationId="{D1AF761D-8106-FB90-0FDA-CC2A2811C94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2" creationId="{C3BFD68B-53E2-0C1B-BD37-9F677AFDB0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3" creationId="{FDD1E319-DBCB-4D36-611E-1BC04A2697F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4" creationId="{996BC81B-DCEE-4E34-30B6-8CCB2B6531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5" creationId="{3FB7D65D-25EE-9789-571A-30BF0D2A46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6" creationId="{2EBC6CBC-C159-49D0-5590-3BC72A5A48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7" creationId="{841C2CC3-ABB0-5B5D-0D67-FB358143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8" creationId="{713B4E8B-24F5-9605-53ED-43464DB16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9" creationId="{C7C84120-1638-ADCD-C253-B5BD06CF5D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0" creationId="{714A8624-68EF-DE73-BA4A-78614ED7F0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1" creationId="{393F7D13-370D-978E-E608-F025B541F56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2" creationId="{EBD29265-9968-1C9E-46C6-36F8E1F05F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3" creationId="{7A10D860-B95D-7425-ADE0-D33177676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4" creationId="{FC1828DF-0039-EC0D-4702-7113B44F18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5" creationId="{D6D85923-36A3-436D-77B9-C047354800A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6" creationId="{B1CE97EF-753A-FD03-0BC3-9FC18A708D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7" creationId="{3AD07BC5-5205-EB41-7783-4245CC6CD5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8" creationId="{481FC990-676D-88EC-5434-2658A0F582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9" creationId="{18107961-D2FB-F48E-5090-84C4B38137C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0" creationId="{D710722C-C4E5-7DB5-5FB4-F904CF4804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1" creationId="{2D1575E7-734F-8C50-46A9-64EF7ECFDF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2" creationId="{B92B32A7-CDF9-1A08-815C-46222F66B7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3" creationId="{F9458308-B212-EA06-E800-BD1971339B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4" creationId="{4F202CF9-B3B8-4FEF-1F37-1AC1D768609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5" creationId="{C096D72E-622D-EE83-08CD-A7D01F7F5C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6" creationId="{B1A5E15A-ECDF-99C7-0A47-839A6B54FD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7" creationId="{55DCD73F-D50C-7E76-4819-DFA3511322D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8" creationId="{E93C1C12-C15F-8C76-B255-4A099562E4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9" creationId="{A0C7E677-BFDB-576D-99BA-DE0EC35A05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0" creationId="{FC593A2D-A113-0FAD-5AAA-007476F281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1" creationId="{2068157E-C53A-F559-5491-280D4BF7EF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2" creationId="{5A9FCA2B-ECD1-857B-CF78-25C17B21ED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3" creationId="{1F690EB1-AFDA-F4FC-16F2-0B645733B0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4" creationId="{7B2BB39C-12EA-8777-0F86-D78BE0E6E7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5" creationId="{77A47838-CA6D-5AE7-D0DA-2B0B69CBBA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6" creationId="{72D9F4A1-1F60-E10B-6220-E13882E528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7" creationId="{B6849233-0492-2598-B4AD-B949832676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8" creationId="{9944CF98-6576-4AE0-31B2-5A6D2DD5F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9" creationId="{EA571BEC-A00B-795A-A7B8-D70B34C023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0" creationId="{75F18B94-B14C-01E0-A81D-8302CFAF3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1" creationId="{F12D31A1-CE9C-ED39-FB7B-DBAFD6A427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2" creationId="{81D9AEDA-37CF-E2EA-F07D-285C08E4128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3" creationId="{D228D056-BD46-7B4D-287D-3EA72B26EA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4" creationId="{C426925C-A651-76E8-34D3-0F13B4C81CA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5" creationId="{4679E830-D286-9DA3-002C-0AE59DE207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6" creationId="{726E055E-626E-995A-2D34-69A257967D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7" creationId="{EF151CCE-7DD9-D274-056A-8FB201D4914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8" creationId="{98B7643A-6873-9D2F-B070-8C95B8D4F94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9" creationId="{AB735621-4EEB-5C82-1DB0-AEBC0E9B22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0" creationId="{CCA3BAAE-A7CC-4B2B-F56E-EED52AE269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1" creationId="{E6154B33-8F86-259B-23A4-42F05AFD2B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2" creationId="{93E62624-DC14-8787-2A99-8D4F3BD200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3" creationId="{A4BD9045-A271-2936-8AF9-D3C200908A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4" creationId="{CD615889-FDC9-8D2D-17E2-3F14EFC539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5" creationId="{7D285EC3-32F7-C492-6009-F61C7BAE40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6" creationId="{3C4ED296-82E5-4BFE-75F5-BA2C52573E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7" creationId="{E8A635C6-70F3-392B-62B6-89ABA79349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8" creationId="{C3AF6EDF-1742-2D6C-EDC8-1EA657F789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9" creationId="{FDBBB45A-601D-36C9-761D-AE290E9562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0" creationId="{6F23D461-0B0E-8246-8DED-9814044201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1" creationId="{FC92BD49-3162-CE67-0C04-D9DB1EB05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2" creationId="{A577E364-0CE7-552D-A564-85F6FF573AE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3" creationId="{4797D785-0A52-479E-78B7-E868C2B9E1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4" creationId="{EB46F627-944E-6E7E-2067-4FFC83BA96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5" creationId="{F8BA9F0F-84B2-7EAB-4AEA-83CDA79BAB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6" creationId="{2B710954-B5C7-75F7-1F6D-3D6B01EA4D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7" creationId="{A8594A7A-5E6F-FF91-C972-90D86A17CA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8" creationId="{8AB67BD0-48A0-EBF5-BF1D-06CDE3DF12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9" creationId="{E21117F3-1297-8934-1043-0F62B596EB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0" creationId="{2564D068-A9F0-9F3C-C0B6-91F9C70FB84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1" creationId="{F8313351-D879-6E18-AE0C-BD9D3637B26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2" creationId="{09C27DE7-ABF8-F1EA-C336-CC6B3EF6DE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3" creationId="{AB1847A5-C3A4-F758-4DBF-36EB2649895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4" creationId="{55557D76-785D-4555-40BB-27BA8A2738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5" creationId="{0E392145-1EF8-BFD6-F423-9E9988414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6" creationId="{907063F1-FB02-7348-C217-0A119E80A26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7" creationId="{EADAB15C-A398-3993-EBD5-63EB113F7D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8" creationId="{9064A077-D810-8078-7FB8-03E362F1C0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9" creationId="{2FEB0F92-4A2D-1D0B-0927-17F687AA16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0" creationId="{77DBA664-2965-6C63-578F-348D2AE3BB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1" creationId="{3CE7FE3C-41F8-10C9-D626-1B732F0E38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2" creationId="{C1B11E54-8CA2-F81C-39CB-90FC84056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3" creationId="{91DD9348-40DB-B8A5-339F-430F853BB4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4" creationId="{32F7F132-67FC-6A9C-7EB8-082C2457134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5" creationId="{913239E4-50AA-7311-F8CB-B797669989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6" creationId="{0358A0AD-9F5D-5767-6A41-45DE0CFCE7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7" creationId="{F947F7BC-B827-51DC-F583-B7D65CA82D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8" creationId="{709E23CF-B735-F80F-459E-E16177E290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9" creationId="{D5793099-735F-89D3-BB89-73A065332ED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0" creationId="{6B02C37B-9870-71B3-840D-6B4BADFE31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1" creationId="{07FB4E37-7C0B-B9D8-67A4-F223DC34C8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2" creationId="{F1F313C8-7D2A-35C0-0F77-CBF4AB3F75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3" creationId="{5971CD5C-715C-5DAB-3083-04B85B86D0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4" creationId="{D674F53F-3D30-5CC6-C5CB-71BC902813F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5" creationId="{33DC62D1-4797-3C3A-62E9-82468D46CE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6" creationId="{28DEF901-FE1A-4087-4848-9082C7C919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7" creationId="{12C3AC8B-7128-1C90-FF1F-63DFA3CB6D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8" creationId="{6702300D-96B9-5E43-3B9C-E407180872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9" creationId="{14ABFE81-3304-7DC5-6A96-9687933AEF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0" creationId="{0706F96F-6985-2C04-745B-9C9D70D8CC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1" creationId="{C6609F94-D3F2-6EA7-C532-70839255AFE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2" creationId="{5683A38B-35B1-50E8-9E53-3D6CFAE696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3" creationId="{7EE73667-ABB5-E621-BCFE-61576C76A3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4" creationId="{C9980A0F-424E-3408-ADC7-1EC7458269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5" creationId="{4C52F95A-F4B8-A6F6-A815-940B774FB9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6" creationId="{D83E5173-1B0D-1DCF-94A9-C2B56EB1C5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7" creationId="{284EF7A0-1382-3259-B3D3-6F0DEA55EF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8" creationId="{33DD18D8-8A70-BFF6-7C09-0153DDCCAD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9" creationId="{4299D3F3-2018-3BB0-F123-6817402E1B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0" creationId="{6688D266-768E-D6B5-E27C-B22263B4D4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1" creationId="{01D274C5-89CE-1E41-3A43-873F043D17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2" creationId="{0BED65B5-689D-42D3-9F03-ADCC6D6674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3" creationId="{9A0D36D3-CA92-ABF5-D4B5-9DA4BB475E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4" creationId="{4181770B-1FA8-EAC4-4883-F97BCB74F83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5" creationId="{D67DFCA6-9EF2-CB87-04B2-4B91C1B9FD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6" creationId="{8DC6EFBA-D90A-75EA-9FF4-D9193591A0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7" creationId="{7CB9A9CE-8396-DE9D-86A2-9C517E061CF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8" creationId="{79A82A41-05C9-957A-DDA8-B78ED6B287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9" creationId="{AD82040B-DC8F-8C6F-25A6-1F384DECABC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0" creationId="{35DA2611-0151-E4BD-CD75-AF74708858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1" creationId="{1D812999-DA66-5ECD-7307-25F61D620CF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2" creationId="{2EAAE871-0FE0-9A72-9F53-D4502BD63E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3" creationId="{B9E9EA2B-9F54-A27E-BA7C-65E1BB3B23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4" creationId="{C9B3855C-77A5-0128-6558-8CADB86B220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5" creationId="{2540AD3D-87E1-3DE1-1DDA-D16BDCBA9A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6" creationId="{C8C1BFFD-89D4-5FD2-0D2D-EFF1EDC5E4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7" creationId="{AA254385-1013-D862-FEE0-75198F0C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8" creationId="{3847F4FE-5B0D-F5D6-6F74-FD126D4BB23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9" creationId="{E5C9B76E-40DA-1EF1-B480-25C338D6A9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0" creationId="{B9074B94-861C-6FA5-CDFC-7352CC0F87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1" creationId="{EC22CD0A-F058-D6BB-5715-0468ED9A68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2" creationId="{C49A89BE-47B9-26DD-FF00-42C59E3B41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3" creationId="{58462C92-7ECA-03BA-77EF-20AFF56590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4" creationId="{023DEC9E-83C5-8750-C61F-9701A7A571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5" creationId="{6EE43C0F-1E27-782C-08A7-1E918FA5E3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6" creationId="{90FBAF4D-5D8B-707D-0B09-3379F87F9B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7" creationId="{A3C44458-E153-C2BC-727D-91A89A7ACCC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8" creationId="{D76BF815-4944-0BE6-F4E2-B9FA8362079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9" creationId="{B5AD4C60-0471-508B-E714-4C7FDE0171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0" creationId="{572659BA-7BA2-ED39-BCDA-D4C862589E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1" creationId="{F625AEC7-1DD1-E949-B0CB-BF5D72BCA8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2" creationId="{AF820C10-C394-77A7-D2D0-272E2CAA9A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3" creationId="{4766414E-1890-A06D-5DB3-09194A967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4" creationId="{E5E24DD4-34C2-D8D3-8966-B5A931C011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5" creationId="{F4198D6A-9622-8D21-8572-56E306E1359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6" creationId="{82B0343A-9F68-A210-18D3-2243F71531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7" creationId="{7C21D370-1D83-41D4-027C-E5849DF7EB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8" creationId="{CF272A89-0C5A-FBF1-1133-0758889C40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9" creationId="{EFA9A963-B59C-7E35-C63E-679AA06DBB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0" creationId="{E52CDACE-226C-DEBF-9D1E-FE733DED86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1" creationId="{75E1E4C3-1C80-03D2-8043-B8605EFC83B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2" creationId="{C44C11AE-7069-1DDF-0D41-7E440EBA84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3" creationId="{9AE4F5F0-7A9A-3A7C-4CB3-77A76E2C3D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4" creationId="{46D620C9-4C2F-CF58-2FBC-CF241B83EC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5" creationId="{25CF1955-1DD4-FF9B-20DC-8CAE780508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6" creationId="{C6F11CD8-9346-FF5E-9B49-3A143C1769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7" creationId="{60961AE6-493D-FA3C-3A39-C7EC589098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8" creationId="{F2A0284A-F095-24BB-1F45-74EFD982B8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9" creationId="{01622D57-4E87-9196-6D4E-64B6731FD81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0" creationId="{240D213C-6D6B-597C-5965-9216AB1382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1" creationId="{6D4F7B9D-6D02-FA0F-419B-7F2F438D23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2" creationId="{15A0E27F-4B1B-A3FC-1674-7499F7DBB1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3" creationId="{13C7A48E-06CA-3ACA-AE2A-BE4B702889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4" creationId="{71D48085-2295-2F12-4A5B-2AEEE66FA7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5" creationId="{B091DD30-3C8F-99D3-B310-1B2E38EDF1A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6" creationId="{FB35127B-FA91-0D09-0ACA-9B3188FDE28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7" creationId="{5C5296D6-4582-758B-CC4B-0DF1EF8E5E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8" creationId="{B5735279-7A83-A933-2F4D-5FB5615A69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9" creationId="{6DC23172-E066-5684-0046-8BCF83911F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0" creationId="{C51E59F4-458B-0EA4-2BB7-96F2B05B37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1" creationId="{235434E3-E330-AEEB-DAD5-A18AC672D01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2" creationId="{F75E2238-BB4B-3AF2-2DE7-B92926F3BE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3" creationId="{6BA9D96F-8CA6-121D-6230-2E63187359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4" creationId="{1CF1AC95-3868-F5B5-3B19-3D00876AF6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5" creationId="{127F6C5E-F40D-F132-F7D1-1431D083B9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6" creationId="{DAEC6E96-6674-6F29-2EE0-FB9C3E462E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7" creationId="{602CD864-4F58-9208-E6B2-A5F1448575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8" creationId="{97752A51-CAD9-19A9-E6F2-6B02DE6394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9" creationId="{7585B810-9B51-12D8-E2A8-314841AD591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0" creationId="{E4A4A66D-BCAE-053B-2D7B-DAB73AB968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1" creationId="{3AB3FC95-F548-541F-D1D0-884F99EF7C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2" creationId="{F28018E9-B505-E0AA-DAF7-1DE9C07100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3" creationId="{878B1C8C-A630-09AC-2048-4B42A99EE9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4" creationId="{CAE79963-DC17-BE2D-EEB5-F99D2CA0AB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5" creationId="{7328289C-3386-A4E5-DFBF-2B79BC30F5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6" creationId="{2D51F6F0-F9CE-03BA-7D62-59E8BA9445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7" creationId="{27718BB2-55C8-4DFE-16F8-FD4B952776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8" creationId="{382DBAE7-111D-55DD-CFF1-A3B858E7E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9" creationId="{15C1D47D-407C-68F2-4D1C-CAB0107DDF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0" creationId="{16B3A188-43BE-CF70-EABA-93848D3854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1" creationId="{CF9614F6-0E58-7CE6-CFFD-C6FE88480E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2" creationId="{3331774A-EB1E-ADF8-0D06-C71CA5A21B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3" creationId="{42D088AB-9F1E-B113-508A-B6CE7B99BB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4" creationId="{D03B6A20-223B-EA6D-F6F3-0307D9749F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5" creationId="{DAAEB949-13C6-D9DD-A103-CBB63D7D4F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6" creationId="{3C97F4F8-70CD-87CA-C57A-911E0D5387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7" creationId="{94ADB428-D24E-8C7B-705E-9F340B4D17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8" creationId="{737CE215-6AAF-1DF6-6782-547172308C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9" creationId="{FAD3A04E-BDB5-D12A-A7B4-3354149E90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0" creationId="{F5A240D4-1353-0BA8-D423-EF3719B0FC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1" creationId="{060F9B68-7CB3-42BA-FC65-B8E5E722C2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2" creationId="{3015446D-60F3-7CB6-537B-648AA83471D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3" creationId="{A32EDE45-84A8-DC00-40E7-BD68DBDB03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4" creationId="{DE4B255B-D831-0340-B4EC-391D38628A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5" creationId="{3AF07919-7A33-3E3D-3705-AF99197CCC8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6" creationId="{7991BD0A-E789-C79E-E5CF-4B515F60A22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7" creationId="{67C07221-118B-FB5D-446A-699F0E5B98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8" creationId="{DC1BF819-C6C2-BE73-4DD1-4D0AC60EAF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9" creationId="{CAD7C28E-27A2-FCEF-A2D3-6FE6F4C862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0" creationId="{F956CAE3-F4C1-41F6-3929-A4E84E27B6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1" creationId="{0F36FBB6-7343-3A79-10F0-586E26A18B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2" creationId="{02ABE9E4-5D06-8212-4B2A-8721AA2E72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3" creationId="{EBA1F745-14D4-D166-7A0B-64E8A40D7B5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4" creationId="{D0B25211-2BF0-D54E-2A2F-EA8C8E2010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5" creationId="{EA0CB270-DC40-79C0-18A8-55171C9739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6" creationId="{5EDF70CE-1828-2DFC-3438-EADCBE9B52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7" creationId="{7393E48C-40EC-EBA2-AF7C-544BD94F2C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8" creationId="{C7CD3426-9935-EF09-1EEE-39DCD23AAF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9" creationId="{6BDA2B3F-C40A-98A9-4DED-F8861778A0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0" creationId="{A251D99A-9278-90B3-E2A7-A8DE7D39FFD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1" creationId="{8013CF98-950C-527A-63E3-6DB2763811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2" creationId="{FC07F497-74CF-42D9-29FF-2E7161DE874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3" creationId="{85B02C4F-0C51-7902-12AB-9B8BC0A2BE8C}"/>
          </ac:spMkLst>
        </pc:spChg>
        <pc:spChg chg="mod">
          <ac:chgData name="Wilfried Visser" userId="30d372e4-17e2-4394-b1c2-47f1191f9c29" providerId="ADAL" clId="{6646333C-92BB-442C-BF27-39B730CD1FE3}" dt="2024-06-13T10:38:49.283" v="779" actId="255"/>
          <ac:spMkLst>
            <pc:docMk/>
            <pc:sldMk cId="109995213" sldId="483"/>
            <ac:spMk id="684" creationId="{7A9E8CB7-DC2B-E756-292F-4C799F6ED2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5" creationId="{8619A5C9-8EA2-35E1-7A86-9C9F88958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6" creationId="{BD2CEAA2-4583-BA86-7D2B-6BA75F0B0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7" creationId="{E242D20F-F5F7-A1E8-04C9-96816F4A98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8" creationId="{A25E6CD3-82CD-D9D2-0084-7944ACF554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9" creationId="{45EFFD14-CA6A-CFEF-2A18-DC698684C4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0" creationId="{32BCD1E9-C023-AE7A-5ABB-982A33E404A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1" creationId="{C4BDCB42-6313-1106-B31E-87B4FEA5A2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2" creationId="{4455A4B4-8C6C-7F6E-AF13-DDCA289918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3" creationId="{B661935B-50DD-7CED-53A2-800B809F787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4" creationId="{1D883FB9-460F-F1C3-918E-726875C8FC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5" creationId="{C1B54FE8-C11D-BD00-0339-9EF6ABFD38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6" creationId="{2B4C9D6F-5A79-54A6-229D-39FF9BFDDF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7" creationId="{07D66FD1-8B81-C8E6-1120-BD65E8E14B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8" creationId="{03753D53-6197-6F27-76CA-2AD7ACE76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9" creationId="{B4C8319D-901A-689D-C59D-B99048E080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0" creationId="{81967722-4C25-9F99-F044-8167B77945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1" creationId="{7350C96F-C01F-5949-313B-B94414526C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2" creationId="{6D642607-54AC-6433-739D-A42CA5BEF7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3" creationId="{E537CA3E-37B2-4E87-BC8D-46188B0604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4" creationId="{4B3B5977-D9F8-937B-B564-956369387A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5" creationId="{20E4A649-5D3F-DDFE-A3C6-33E88CD5D98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6" creationId="{7E487511-1DD9-4914-C4B0-6D239B7690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7" creationId="{2165C7EE-6514-5342-977F-B8650EABE57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8" creationId="{47644B6E-6D20-1D85-588E-E3639B1183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9" creationId="{425035B4-5506-0747-7450-03C77389435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0" creationId="{C1ECECD5-CF45-7818-70C4-E0C6FA609F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1" creationId="{DA57D789-4812-C32F-41DC-84C2F0D020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2" creationId="{A766162B-FE75-8CDE-CB49-50187853B4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3" creationId="{C793CE6B-DD6D-53FF-971A-0EA6EF41FE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4" creationId="{42D1F9DC-02C7-E52C-6BED-A7399B8F58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5" creationId="{8C0F2295-690E-3BFD-53B6-B5CE927004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6" creationId="{F81B998C-BDCA-4D98-27D3-0407B13609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7" creationId="{999B9EFD-4301-60AD-0BD1-B2F55E0E905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8" creationId="{CF4F4564-F7BA-4CB7-AA22-06838EB48D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9" creationId="{BDF95B6E-CDF3-5CA1-18E5-7D6C834C9F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0" creationId="{9E7F66A5-ED96-E65E-BAE2-1D065EBB5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1" creationId="{C326487D-D770-9CC1-45B9-45AF4EDC84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2" creationId="{CAD92B3A-39E9-8643-E935-52CD860144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3" creationId="{FA529FBD-4D10-DCC7-DA16-D1A6980813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4" creationId="{807B0BFF-3409-DE5A-F7BC-D7B7E57896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5" creationId="{CC92A5DA-1AFC-D560-B8C0-3EE4125616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6" creationId="{0D51D5A5-9E87-D444-5F45-FB59EC58D6D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7" creationId="{C00F2558-9FB2-DB51-5D0D-ECA033163C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8" creationId="{79677831-7BC1-6FC8-0E2C-94D97EE2A4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9" creationId="{942A938A-2BD9-831A-2B8A-6EA64C724F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0" creationId="{AB552EB4-A991-B546-50A7-0371635800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1" creationId="{BC84CC1F-28AA-4804-3FB1-2E4D7C7330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2" creationId="{7F261044-C8A6-AF86-AE35-CA026A03E6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3" creationId="{9AEE871B-4B07-7597-FE4D-4623DD8A57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4" creationId="{431ED195-0C37-F32C-6D88-8105D474929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5" creationId="{88DA1F15-FD9D-F21D-9CA2-0A6E0ACDD04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6" creationId="{8EFC020B-DD25-00FA-2416-9AC6C08A9F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7" creationId="{5B6876DF-46BA-2A99-5830-AF9EDC7D910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8" creationId="{C640C567-7F84-AC46-648D-C524524AD08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9" creationId="{8F30A483-14FA-D7D4-F760-283EFC63FB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0" creationId="{B75D010D-4FE9-7C2B-7C31-201EE30FC3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1" creationId="{4FDD3749-5C73-8484-6F71-CB6D89C3D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2" creationId="{63D03C63-3E06-AB92-C1EE-8339B3C43E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3" creationId="{787660F0-979E-83EF-62A4-F4A9F49AC4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4" creationId="{60246BB0-F3A8-9FB2-22AE-0B1C3FCC214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5" creationId="{2FF96CA0-8AD8-4415-A647-2EF9F97351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6" creationId="{B5DAB33D-6785-CB0E-EF0D-20567052DE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7" creationId="{BF830173-D41B-C135-436E-63DDE98040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8" creationId="{7CF7E702-D352-0AC0-C941-C0E9DAE2DFE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9" creationId="{06603858-6F69-238E-2271-E7EC90F400B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0" creationId="{496974CF-583C-47DF-3592-CD4E9DABBE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1" creationId="{027041AE-1493-54B1-35E7-1E0CD03363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2" creationId="{2A0D6E57-CB16-1D37-707E-C3DCFEE0F6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3" creationId="{398EFFA6-F92B-163C-AFBE-B7CA1C81442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4" creationId="{697B60DD-0BCD-5CF0-E60B-AADD70EB563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5" creationId="{355C97D6-700E-D470-CFBF-AA0DE95F40D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6" creationId="{0B36DF86-1797-C837-20E8-FAAA8A496C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7" creationId="{70439B88-B9EC-09F9-25CC-D26D7B3A7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8" creationId="{42415286-9B30-840D-FB18-1B6B270AA1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9" creationId="{07159D21-A97E-F5DE-7D9E-CFD5E85452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0" creationId="{E4F0C4CF-2648-AB05-7F96-8CA5026D86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1" creationId="{E20F03A7-BCF1-D028-CB43-20B22F2979A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2" creationId="{0AA85071-698D-FFE7-DF39-42F6097A684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3" creationId="{B68FBC35-3E67-D5FB-0B99-8F96C39288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4" creationId="{92C30F69-3580-D5B3-9A87-18CE959D80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5" creationId="{676988AF-7A06-AD35-6561-D02B6F9D08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6" creationId="{9F005300-4B55-D2CF-8C5F-4BF45AFFA8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7" creationId="{CD835C74-783D-D23B-F38E-29173CD6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8" creationId="{732E6B0C-1EFF-23E8-9648-EE1476B520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9" creationId="{CBE2B010-F416-17DB-C503-9DC139AA0DC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0" creationId="{46FBE8A6-B1EA-F3A3-5CED-1ED126D64EB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1" creationId="{6F45A1E7-486F-170D-2E96-8CD397F5ED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2" creationId="{789E0934-A9A8-A1FB-40F7-F64DF5835D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3" creationId="{91C094FC-516F-C0CD-E3E5-6B60C50139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4" creationId="{3E4EA571-3D88-F6ED-0D59-8AEA0A04D0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5" creationId="{38B263F3-F27C-E99C-5704-3FFA340E98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6" creationId="{632EEB1C-ED9B-A574-D187-4CED05B417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7" creationId="{A9A94DC4-0E12-EDB9-E55E-1F752B6E6F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8" creationId="{19A83E8E-544F-3374-5B99-3A3FB58206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9" creationId="{DB80A5A0-095F-F6F5-BD05-82C878CDC4A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0" creationId="{527009EE-B8DE-4635-0591-1C674F8BF6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1" creationId="{E4196093-A4D1-9851-9310-C8E3E5B07B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2" creationId="{75FFD441-07BB-26CA-7688-60F3A5BFA0A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3" creationId="{E29EA0D1-3CB7-379D-1AAF-FF313C31FB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4" creationId="{CF9FEF26-8791-717D-2BE4-9522538BE8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5" creationId="{5D305291-DED4-A32E-3CDD-DED2D9A13B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6" creationId="{8A1D52C2-5ECE-01D5-1E71-6D93970B867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7" creationId="{A7E4FFAB-A1A7-7D3C-9E42-EB09E8D634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8" creationId="{370E8D77-9738-05DB-F564-8385FF82C7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9" creationId="{237D26CC-E0A7-3C6A-CDB4-C2BDDD9EB2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0" creationId="{579172CA-CDB9-3A12-90EA-BB0ACF9154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1" creationId="{510A7B3B-6005-CF0B-B311-5E1880DA1CB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2" creationId="{134D76A0-C611-6451-0338-410364ED2E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3" creationId="{DD595B74-33EF-28AC-482B-D69CAF9100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4" creationId="{92A3B24F-C837-8452-6DA2-AF6C22FE6E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5" creationId="{D502EEDC-2FD6-B2A9-AA87-10945034E6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6" creationId="{293BCCE6-6E98-08E1-4CB6-D36E406699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7" creationId="{2573BEA6-2695-13BD-4644-10F7322531D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8" creationId="{6BEBABEF-70E4-43D5-0265-719D550FBC5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9" creationId="{AC9A1520-BFBD-EA9F-A8C4-32E4B466EB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0" creationId="{BF553FB0-9596-A063-83D1-E73E713FBDF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1" creationId="{825F5838-8B4B-D8E1-34D5-1C46100EB64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2" creationId="{4CDF7826-2E34-9BA5-C289-0CCB0A0B7D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3" creationId="{4EA7CFBE-ED3E-0A87-3A67-C363E1F02A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4" creationId="{AA801FA8-569A-92E8-53F5-FE892DB3169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5" creationId="{EE80727F-76BC-F8BD-B8AA-4288F8EAF8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6" creationId="{4BD6DBB9-5FE8-6D43-1A2A-78996B6577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7" creationId="{9B923D85-6337-E285-7BEE-D6B50CA894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8" creationId="{262BACBD-46B8-158B-D4D4-15EA1F6B24E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9" creationId="{13E53E06-FE88-87D8-75B6-372D5196A1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0" creationId="{26A23088-ED12-5526-416B-064517DF4E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1" creationId="{299AF135-0D91-45A0-4F66-7B6AD5F30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2" creationId="{4736F97E-82ED-3783-B08B-C53E631093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3" creationId="{0BC8A0A4-62DD-7BE2-9EB5-B60B2D94163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4" creationId="{AE26A0D8-FDB5-CC4B-7CDF-A5D1495082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5" creationId="{902BA048-33FD-7930-D609-5532FF1BCB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6" creationId="{D68926F4-2BAD-E018-96E7-48AA46F298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7" creationId="{1D0D9898-F943-A4EF-1BEA-F21932F48C4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8" creationId="{0A51CB0A-0C06-E364-DFEA-C21D0F70FF0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9" creationId="{E91D5D4A-C75A-624F-60AF-56C7C25FE0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0" creationId="{514CD39E-CC72-98C5-6B63-3C44E9CF74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1" creationId="{87741A1A-85A0-EC03-5CF4-DF84CA556D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2" creationId="{47AE311B-2DD5-1C69-1C65-4CCBF694F4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3" creationId="{AE98F862-68E9-C924-37D1-428AD648FC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4" creationId="{C27E05C9-4815-8CB9-8E50-0473FEFBDC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5" creationId="{7DD26064-75CA-EFDC-B79D-DE2A71B27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6" creationId="{DAF27B80-771D-C4F9-7E36-64CD49B825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7" creationId="{0B7EA9DE-0159-791A-CDF2-52139235B78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8" creationId="{7CFDF90F-D22D-88EB-96F6-C26E561B44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9" creationId="{F6F1D370-94F4-B3EB-D3C5-A7842466E1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0" creationId="{07B0FA62-7185-84BF-AB5C-471E2F140E5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1" creationId="{0B17B538-6BD1-AEEF-2921-0A887808BA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2" creationId="{DB1E45EC-F94F-9CEE-9543-D494D11885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3" creationId="{AB1A8EC9-3D92-266A-ADAF-189C3E120B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4" creationId="{80294556-57F3-245D-F25C-664DC5B27D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5" creationId="{A7DC9ACC-500B-A233-9C9C-7CF6A30DD7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6" creationId="{C4D6DF4B-F661-199C-740F-570B63CE23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7" creationId="{500C2BA7-FA5D-4B97-3F4E-2C31C5151D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8" creationId="{B3267F69-63F9-0B55-B25E-D5BA32DF71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9" creationId="{05AC5CA3-DE08-4F65-A115-6B25502378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0" creationId="{B525433B-A29C-0AB1-CFD7-D31088C19E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1" creationId="{D0D04296-467A-1602-6076-94107CC0A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2" creationId="{87D9FFBB-99EA-89C5-F0C6-7751309010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3" creationId="{A3D41323-396B-1C28-00CF-2BF4D3E6C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4" creationId="{43247959-C4D6-0BD9-32F9-88E8E07AD1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5" creationId="{19EC0B32-8A36-FE60-7785-4096DC0C17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6" creationId="{6FCCBCC9-DC05-3263-D385-5ADCDBEEE2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7" creationId="{6BB2DCDE-30F5-21C0-4F0E-744018DB3B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8" creationId="{5EC166A8-E225-D7DD-873D-1DBC190596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9" creationId="{9430F56F-CCFE-9686-DD50-574F2266CA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0" creationId="{3521B62B-5314-883F-EF5C-5BD327F201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1" creationId="{97850790-2668-16A6-8BFD-91D703AC18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2" creationId="{B4CAD65D-3CCD-F902-AFF7-C39E786A3E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3" creationId="{2DCF268F-97EE-34F4-A075-3551768F0A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4" creationId="{402BBD84-367B-BCA0-03D0-169ABC4EF7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5" creationId="{92010A4E-1FBB-8EEB-6F23-4EE2183F03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6" creationId="{AB7E1B7A-6D69-6792-6243-78A24233F8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7" creationId="{4F6489EF-722E-9CEA-90F0-96736D25D9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8" creationId="{B9926C1A-5444-3351-8F55-F8172D29C9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9" creationId="{67BBF5BB-3D65-1250-D84A-97C5B1CFBB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0" creationId="{B093F69C-DC78-9163-058D-125AA5E72B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1" creationId="{3D05469D-C5EC-C2F6-3986-9828A64EFF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2" creationId="{23E34DEE-C68C-7337-62AC-494D32A821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3" creationId="{821668AD-C592-9E28-0893-AF8E5F5798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4" creationId="{756521C1-13C1-6F80-595F-41F187B4CD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5" creationId="{3220125B-965B-4039-0CAD-FB2779F622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6" creationId="{2B2D297D-8687-7F22-2945-0D9CDE5ED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7" creationId="{4E245558-EFFA-A97C-10CC-5E63109571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8" creationId="{6C38B3C6-676D-F2AC-81F6-0527BC9D2B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9" creationId="{BBA97D23-772F-E732-534B-051AE96FDB5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0" creationId="{03538005-0A69-42B5-6188-767B9BC97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1" creationId="{71EC8D82-FA21-6A60-BCAA-E35D8E4CB1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2" creationId="{EF033FB1-4E5A-1B28-62FC-263327B99E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3" creationId="{EBA1DF72-FF2F-8D33-A2ED-A8EE875A49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4" creationId="{F307F345-9A63-EE88-77AC-4D3B3C6556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5" creationId="{0D8DD62B-C303-E925-47D7-E1A9CF80B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6" creationId="{1D70F316-8A29-AD91-E588-5218923E1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7" creationId="{E3F390DF-0750-607C-5116-41C6C0D8FC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8" creationId="{7E21EA04-B811-86D7-94E8-E69ACB2FD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9" creationId="{11A94A82-B8D1-0420-B9AD-3ADAFF2688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0" creationId="{70F7C9FF-A3C0-0C59-71E7-A662036DFC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1" creationId="{708A9577-4FF1-6B38-4823-189348493F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2" creationId="{A245E266-65B9-D95A-D38B-B3540D49A3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3" creationId="{D889EEA9-D577-777B-A3B7-6ACD850E8E8E}"/>
          </ac:spMkLst>
        </pc:spChg>
        <pc:grpChg chg="mod">
          <ac:chgData name="Wilfried Visser" userId="30d372e4-17e2-4394-b1c2-47f1191f9c29" providerId="ADAL" clId="{6646333C-92BB-442C-BF27-39B730CD1FE3}" dt="2024-06-13T10:31:13.657" v="563" actId="338"/>
          <ac:grpSpMkLst>
            <pc:docMk/>
            <pc:sldMk cId="109995213" sldId="483"/>
            <ac:grpSpMk id="1" creationId="{00000000-0000-0000-0000-000000000000}"/>
          </ac:grpSpMkLst>
        </pc:grpChg>
        <pc:grpChg chg="del mod">
          <ac:chgData name="Wilfried Visser" userId="30d372e4-17e2-4394-b1c2-47f1191f9c29" providerId="ADAL" clId="{6646333C-92BB-442C-BF27-39B730CD1FE3}" dt="2024-06-13T10:31:00.552" v="560" actId="478"/>
          <ac:grpSpMkLst>
            <pc:docMk/>
            <pc:sldMk cId="109995213" sldId="483"/>
            <ac:grpSpMk id="13" creationId="{1E63641E-DA64-834B-591F-A5B9E8823DFF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5" creationId="{20F33150-1EE6-863B-371A-17160DA38010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6" creationId="{62C089C5-60A9-C6CE-3810-A6D941FFB470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0" creationId="{EC3C91DF-8E69-77E6-1AEA-B9573FBEDAA6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2" creationId="{60359142-873B-E60F-F2AA-8BFC7ED8A2BB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3" creationId="{B987A788-BF4E-4CA8-D88F-7705F837583B}"/>
          </ac:grpSpMkLst>
        </pc:grpChg>
        <pc:picChg chg="add del mod">
          <ac:chgData name="Wilfried Visser" userId="30d372e4-17e2-4394-b1c2-47f1191f9c29" providerId="ADAL" clId="{6646333C-92BB-442C-BF27-39B730CD1FE3}" dt="2024-06-13T10:25:59.559" v="30" actId="478"/>
          <ac:picMkLst>
            <pc:docMk/>
            <pc:sldMk cId="109995213" sldId="483"/>
            <ac:picMk id="5" creationId="{4008C5ED-5D70-2677-67A6-A3FAAE340B9F}"/>
          </ac:picMkLst>
        </pc:picChg>
        <pc:picChg chg="add del mod">
          <ac:chgData name="Wilfried Visser" userId="30d372e4-17e2-4394-b1c2-47f1191f9c29" providerId="ADAL" clId="{6646333C-92BB-442C-BF27-39B730CD1FE3}" dt="2024-06-13T10:30:53.567" v="558" actId="478"/>
          <ac:picMkLst>
            <pc:docMk/>
            <pc:sldMk cId="109995213" sldId="483"/>
            <ac:picMk id="8" creationId="{24E92240-9D6B-4665-287D-E4F983088053}"/>
          </ac:picMkLst>
        </pc:picChg>
        <pc:picChg chg="add del mod">
          <ac:chgData name="Wilfried Visser" userId="30d372e4-17e2-4394-b1c2-47f1191f9c29" providerId="ADAL" clId="{6646333C-92BB-442C-BF27-39B730CD1FE3}" dt="2024-06-13T10:26:36.214" v="33" actId="478"/>
          <ac:picMkLst>
            <pc:docMk/>
            <pc:sldMk cId="109995213" sldId="483"/>
            <ac:picMk id="10" creationId="{6E01B6F0-A00F-E065-AA84-552528D57F09}"/>
          </ac:picMkLst>
        </pc:picChg>
        <pc:picChg chg="add del mod">
          <ac:chgData name="Wilfried Visser" userId="30d372e4-17e2-4394-b1c2-47f1191f9c29" providerId="ADAL" clId="{6646333C-92BB-442C-BF27-39B730CD1FE3}" dt="2024-06-13T10:27:19.366" v="36" actId="338"/>
          <ac:picMkLst>
            <pc:docMk/>
            <pc:sldMk cId="109995213" sldId="483"/>
            <ac:picMk id="12" creationId="{9D5EB413-E386-5641-63E1-0A7E6A46CC4F}"/>
          </ac:picMkLst>
        </pc:picChg>
        <pc:picChg chg="add del mod">
          <ac:chgData name="Wilfried Visser" userId="30d372e4-17e2-4394-b1c2-47f1191f9c29" providerId="ADAL" clId="{6646333C-92BB-442C-BF27-39B730CD1FE3}" dt="2024-06-13T10:31:13.657" v="563" actId="338"/>
          <ac:picMkLst>
            <pc:docMk/>
            <pc:sldMk cId="109995213" sldId="483"/>
            <ac:picMk id="449" creationId="{0AC5BC22-0351-FBDF-B332-A7FD63D7C972}"/>
          </ac:picMkLst>
        </pc:picChg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  <pc:spChg chg="mod">
          <ac:chgData name="Wilfried Visser" userId="30d372e4-17e2-4394-b1c2-47f1191f9c29" providerId="ADAL" clId="{6646333C-92BB-442C-BF27-39B730CD1FE3}" dt="2024-06-13T10:53:00.815" v="789" actId="338"/>
          <ac:spMkLst>
            <pc:docMk/>
            <pc:sldMk cId="1175630916" sldId="484"/>
            <ac:spMk id="2" creationId="{9863C057-2788-31B2-B662-20037BD94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" creationId="{1CDCA9D5-764C-D5CB-6871-E448F5094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" creationId="{E6D07CDB-E114-CC0A-AD1E-380526AF6F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" creationId="{6E237AC2-3700-1D3B-688B-64D09DEB9B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" creationId="{0C1DCA03-DDAC-C04C-4079-2333C11F6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" creationId="{34675FD9-D67C-F9BA-444E-33A6D5AFF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" creationId="{7D2BAAB7-F36F-515B-E5F7-FBA0CE1D17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" creationId="{3B81B4E0-1AEE-FB9C-EC9E-518CC98702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" creationId="{E0F3E615-03E3-713E-4603-697B1C28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" creationId="{D4E7098C-894B-8E7D-EF2B-0213CAF8AE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" creationId="{CCE09B0C-B750-9188-A01E-1BD834FC0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" creationId="{7294833E-D67C-1935-6C11-BB8A0622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" creationId="{E021083A-4610-0C8C-8152-D7864A979F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" creationId="{0FD76B85-AA2A-A265-23A4-B2FE72DDE9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" creationId="{45F336C3-95A5-46DA-C8BE-2FB3204396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" creationId="{118995C0-C051-0260-4563-0E63D5513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" creationId="{973D77ED-63BF-975A-C9D9-6D6BEE3609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5" creationId="{ECB2AEE3-08A7-E362-EACD-2E4176535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5" creationId="{458EC8C3-24FF-CAC2-DD3D-6F60FA2096C7}"/>
          </ac:spMkLst>
        </pc:spChg>
        <pc:spChg chg="add mod">
          <ac:chgData name="Wilfried Visser" userId="30d372e4-17e2-4394-b1c2-47f1191f9c29" providerId="ADAL" clId="{6646333C-92BB-442C-BF27-39B730CD1FE3}" dt="2024-06-13T11:02:39.585" v="1040" actId="20577"/>
          <ac:spMkLst>
            <pc:docMk/>
            <pc:sldMk cId="1175630916" sldId="484"/>
            <ac:spMk id="3856" creationId="{7DDDF1EC-80AD-EB9D-BC37-648E2F158E8D}"/>
          </ac:spMkLst>
        </pc:spChg>
        <pc:spChg chg="add mod">
          <ac:chgData name="Wilfried Visser" userId="30d372e4-17e2-4394-b1c2-47f1191f9c29" providerId="ADAL" clId="{6646333C-92BB-442C-BF27-39B730CD1FE3}" dt="2024-06-13T11:05:02.388" v="1167" actId="20577"/>
          <ac:spMkLst>
            <pc:docMk/>
            <pc:sldMk cId="1175630916" sldId="484"/>
            <ac:spMk id="3857" creationId="{2F5FD78D-7CBE-65F4-B882-0FA9C2D123EA}"/>
          </ac:spMkLst>
        </pc:spChg>
        <pc:grpChg chg="mod">
          <ac:chgData name="Wilfried Visser" userId="30d372e4-17e2-4394-b1c2-47f1191f9c29" providerId="ADAL" clId="{6646333C-92BB-442C-BF27-39B730CD1FE3}" dt="2024-06-13T10:53:00.815" v="789" actId="338"/>
          <ac:grpSpMkLst>
            <pc:docMk/>
            <pc:sldMk cId="1175630916" sldId="484"/>
            <ac:grpSpMk id="1" creationId="{00000000-0000-0000-0000-000000000000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5" creationId="{833C81DB-5ECE-7C5F-1E34-3615EA553A9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7" creationId="{970DEC3C-D5AB-155C-FCE4-485620B1B99A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8" creationId="{429BC4D0-CE69-1476-547A-28A2FF1CCA3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9" creationId="{F36D6263-F350-1CA0-FCDA-CAB3649475F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0" creationId="{D5E971CD-103F-62BE-3019-6F2A9C68539B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1" creationId="{F60E385C-027E-DDE4-CDBB-89B5710FEC7C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2" creationId="{903D6477-8030-76C8-ED24-CDEB89144548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3" creationId="{2F1E9813-56CD-743B-77CC-90DD6E1D427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4" creationId="{7BEED652-6335-C5AE-EB4B-2F0F50A814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5" creationId="{C71C93FB-2AD4-7B69-D79B-429E1CA39CF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6" creationId="{B6145604-A6E4-BF1A-847A-8F43673631FE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7" creationId="{963F7DD7-DA27-369A-F672-D313D5B94337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8" creationId="{C768E268-CAE8-DA32-7E04-911642CE64C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9" creationId="{00A207FE-8B5E-EE59-0EDD-81CEF615576F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0" creationId="{DC973F4D-1854-2C80-15F7-0BCE589A0B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1" creationId="{B0A309A2-3A3C-626C-6928-B3D7144B5446}"/>
          </ac:grpSpMkLst>
        </pc:grpChg>
        <pc:grpChg chg="del">
          <ac:chgData name="Wilfried Visser" userId="30d372e4-17e2-4394-b1c2-47f1191f9c29" providerId="ADAL" clId="{6646333C-92BB-442C-BF27-39B730CD1FE3}" dt="2024-06-13T10:39:05.464" v="780" actId="478"/>
          <ac:grpSpMkLst>
            <pc:docMk/>
            <pc:sldMk cId="1175630916" sldId="484"/>
            <ac:grpSpMk id="450" creationId="{EC3C91DF-8E69-77E6-1AEA-B9573FBEDAA6}"/>
          </ac:grpSpMkLst>
        </pc:grpChg>
        <pc:picChg chg="add del mod">
          <ac:chgData name="Wilfried Visser" userId="30d372e4-17e2-4394-b1c2-47f1191f9c29" providerId="ADAL" clId="{6646333C-92BB-442C-BF27-39B730CD1FE3}" dt="2024-06-13T10:53:00.815" v="789" actId="338"/>
          <ac:picMkLst>
            <pc:docMk/>
            <pc:sldMk cId="1175630916" sldId="484"/>
            <ac:picMk id="4" creationId="{B003A3F8-6415-9333-8663-BFE1D0DBBB90}"/>
          </ac:picMkLst>
        </pc:picChg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  <pc:spChg chg="mod">
          <ac:chgData name="Wilfried Visser" userId="30d372e4-17e2-4394-b1c2-47f1191f9c29" providerId="ADAL" clId="{6646333C-92BB-442C-BF27-39B730CD1FE3}" dt="2024-06-13T13:33:24.659" v="1286" actId="6549"/>
          <ac:spMkLst>
            <pc:docMk/>
            <pc:sldMk cId="3223775600" sldId="485"/>
            <ac:spMk id="2" creationId="{9863C057-2788-31B2-B662-20037BD946F3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" creationId="{1CDCA9D5-764C-D5CB-6871-E448F5094716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" creationId="{E6D07CDB-E114-CC0A-AD1E-380526AF6F14}"/>
          </ac:spMkLst>
        </pc:spChg>
        <pc:spChg chg="del mod topLvl">
          <ac:chgData name="Wilfried Visser" userId="30d372e4-17e2-4394-b1c2-47f1191f9c29" providerId="ADAL" clId="{6646333C-92BB-442C-BF27-39B730CD1FE3}" dt="2024-06-13T13:55:21.723" v="1347" actId="478"/>
          <ac:spMkLst>
            <pc:docMk/>
            <pc:sldMk cId="3223775600" sldId="485"/>
            <ac:spMk id="23" creationId="{6E237AC2-3700-1D3B-688B-64D09DEB9B2A}"/>
          </ac:spMkLst>
        </pc:spChg>
        <pc:spChg chg="del mod topLvl">
          <ac:chgData name="Wilfried Visser" userId="30d372e4-17e2-4394-b1c2-47f1191f9c29" providerId="ADAL" clId="{6646333C-92BB-442C-BF27-39B730CD1FE3}" dt="2024-06-13T13:55:20.027" v="1346" actId="478"/>
          <ac:spMkLst>
            <pc:docMk/>
            <pc:sldMk cId="3223775600" sldId="485"/>
            <ac:spMk id="24" creationId="{0C1DCA03-DDAC-C04C-4079-2333C11F627D}"/>
          </ac:spMkLst>
        </pc:spChg>
        <pc:spChg chg="del mod">
          <ac:chgData name="Wilfried Visser" userId="30d372e4-17e2-4394-b1c2-47f1191f9c29" providerId="ADAL" clId="{6646333C-92BB-442C-BF27-39B730CD1FE3}" dt="2024-06-13T13:44:55.698" v="1292" actId="478"/>
          <ac:spMkLst>
            <pc:docMk/>
            <pc:sldMk cId="3223775600" sldId="485"/>
            <ac:spMk id="25" creationId="{34675FD9-D67C-F9BA-444E-33A6D5AFFD0E}"/>
          </ac:spMkLst>
        </pc:spChg>
        <pc:spChg chg="del mod">
          <ac:chgData name="Wilfried Visser" userId="30d372e4-17e2-4394-b1c2-47f1191f9c29" providerId="ADAL" clId="{6646333C-92BB-442C-BF27-39B730CD1FE3}" dt="2024-06-13T13:45:01.572" v="1293" actId="478"/>
          <ac:spMkLst>
            <pc:docMk/>
            <pc:sldMk cId="3223775600" sldId="485"/>
            <ac:spMk id="26" creationId="{7D2BAAB7-F36F-515B-E5F7-FBA0CE1D175D}"/>
          </ac:spMkLst>
        </pc:spChg>
        <pc:spChg chg="del mod topLvl">
          <ac:chgData name="Wilfried Visser" userId="30d372e4-17e2-4394-b1c2-47f1191f9c29" providerId="ADAL" clId="{6646333C-92BB-442C-BF27-39B730CD1FE3}" dt="2024-06-13T13:45:16.695" v="1297" actId="478"/>
          <ac:spMkLst>
            <pc:docMk/>
            <pc:sldMk cId="3223775600" sldId="485"/>
            <ac:spMk id="27" creationId="{3B81B4E0-1AEE-FB9C-EC9E-518CC987023B}"/>
          </ac:spMkLst>
        </pc:spChg>
        <pc:spChg chg="del mod topLvl">
          <ac:chgData name="Wilfried Visser" userId="30d372e4-17e2-4394-b1c2-47f1191f9c29" providerId="ADAL" clId="{6646333C-92BB-442C-BF27-39B730CD1FE3}" dt="2024-06-13T13:55:17.931" v="1345" actId="478"/>
          <ac:spMkLst>
            <pc:docMk/>
            <pc:sldMk cId="3223775600" sldId="485"/>
            <ac:spMk id="28" creationId="{E0F3E615-03E3-713E-4603-697B1C28C857}"/>
          </ac:spMkLst>
        </pc:spChg>
        <pc:spChg chg="del mod topLvl">
          <ac:chgData name="Wilfried Visser" userId="30d372e4-17e2-4394-b1c2-47f1191f9c29" providerId="ADAL" clId="{6646333C-92BB-442C-BF27-39B730CD1FE3}" dt="2024-06-13T13:55:10.619" v="1341" actId="478"/>
          <ac:spMkLst>
            <pc:docMk/>
            <pc:sldMk cId="3223775600" sldId="485"/>
            <ac:spMk id="29" creationId="{D4E7098C-894B-8E7D-EF2B-0213CAF8AEFA}"/>
          </ac:spMkLst>
        </pc:spChg>
        <pc:spChg chg="del mod topLvl">
          <ac:chgData name="Wilfried Visser" userId="30d372e4-17e2-4394-b1c2-47f1191f9c29" providerId="ADAL" clId="{6646333C-92BB-442C-BF27-39B730CD1FE3}" dt="2024-06-13T13:55:01.378" v="1340"/>
          <ac:spMkLst>
            <pc:docMk/>
            <pc:sldMk cId="3223775600" sldId="485"/>
            <ac:spMk id="30" creationId="{CCE09B0C-B750-9188-A01E-1BD834FC03B1}"/>
          </ac:spMkLst>
        </pc:spChg>
        <pc:spChg chg="del mod topLvl">
          <ac:chgData name="Wilfried Visser" userId="30d372e4-17e2-4394-b1c2-47f1191f9c29" providerId="ADAL" clId="{6646333C-92BB-442C-BF27-39B730CD1FE3}" dt="2024-06-13T13:55:01.376" v="1338"/>
          <ac:spMkLst>
            <pc:docMk/>
            <pc:sldMk cId="3223775600" sldId="485"/>
            <ac:spMk id="31" creationId="{7294833E-D67C-1935-6C11-BB8A06223724}"/>
          </ac:spMkLst>
        </pc:spChg>
        <pc:spChg chg="del mod topLvl">
          <ac:chgData name="Wilfried Visser" userId="30d372e4-17e2-4394-b1c2-47f1191f9c29" providerId="ADAL" clId="{6646333C-92BB-442C-BF27-39B730CD1FE3}" dt="2024-06-13T13:54:54.316" v="1333" actId="478"/>
          <ac:spMkLst>
            <pc:docMk/>
            <pc:sldMk cId="3223775600" sldId="485"/>
            <ac:spMk id="32" creationId="{E021083A-4610-0C8C-8152-D7864A979F50}"/>
          </ac:spMkLst>
        </pc:spChg>
        <pc:spChg chg="del mod topLvl">
          <ac:chgData name="Wilfried Visser" userId="30d372e4-17e2-4394-b1c2-47f1191f9c29" providerId="ADAL" clId="{6646333C-92BB-442C-BF27-39B730CD1FE3}" dt="2024-06-13T13:55:15.880" v="1344"/>
          <ac:spMkLst>
            <pc:docMk/>
            <pc:sldMk cId="3223775600" sldId="485"/>
            <ac:spMk id="33" creationId="{0FD76B85-AA2A-A265-23A4-B2FE72DDE969}"/>
          </ac:spMkLst>
        </pc:spChg>
        <pc:spChg chg="del mod topLvl">
          <ac:chgData name="Wilfried Visser" userId="30d372e4-17e2-4394-b1c2-47f1191f9c29" providerId="ADAL" clId="{6646333C-92BB-442C-BF27-39B730CD1FE3}" dt="2024-06-13T13:55:01.372" v="1336" actId="478"/>
          <ac:spMkLst>
            <pc:docMk/>
            <pc:sldMk cId="3223775600" sldId="485"/>
            <ac:spMk id="34" creationId="{45F336C3-95A5-46DA-C8BE-2FB320439696}"/>
          </ac:spMkLst>
        </pc:spChg>
        <pc:spChg chg="del mod topLvl">
          <ac:chgData name="Wilfried Visser" userId="30d372e4-17e2-4394-b1c2-47f1191f9c29" providerId="ADAL" clId="{6646333C-92BB-442C-BF27-39B730CD1FE3}" dt="2024-06-13T13:55:26.493" v="1348" actId="478"/>
          <ac:spMkLst>
            <pc:docMk/>
            <pc:sldMk cId="3223775600" sldId="485"/>
            <ac:spMk id="35" creationId="{118995C0-C051-0260-4563-0E63D55136CD}"/>
          </ac:spMkLst>
        </pc:spChg>
        <pc:spChg chg="del mod topLvl">
          <ac:chgData name="Wilfried Visser" userId="30d372e4-17e2-4394-b1c2-47f1191f9c29" providerId="ADAL" clId="{6646333C-92BB-442C-BF27-39B730CD1FE3}" dt="2024-06-13T13:45:23.703" v="1298" actId="478"/>
          <ac:spMkLst>
            <pc:docMk/>
            <pc:sldMk cId="3223775600" sldId="485"/>
            <ac:spMk id="36" creationId="{973D77ED-63BF-975A-C9D9-6D6BEE360993}"/>
          </ac:spMkLst>
        </pc:spChg>
        <pc:spChg chg="del mod topLvl">
          <ac:chgData name="Wilfried Visser" userId="30d372e4-17e2-4394-b1c2-47f1191f9c29" providerId="ADAL" clId="{6646333C-92BB-442C-BF27-39B730CD1FE3}" dt="2024-06-13T13:55:34.909" v="1350" actId="478"/>
          <ac:spMkLst>
            <pc:docMk/>
            <pc:sldMk cId="3223775600" sldId="485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5" creationId="{ECB2AEE3-08A7-E362-EACD-2E4176535F95}"/>
          </ac:spMkLst>
        </pc:spChg>
        <pc:spChg chg="del 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5" creationId="{458EC8C3-24FF-CAC2-DD3D-6F60FA2096C7}"/>
          </ac:spMkLst>
        </pc:spChg>
        <pc:spChg chg="mod">
          <ac:chgData name="Wilfried Visser" userId="30d372e4-17e2-4394-b1c2-47f1191f9c29" providerId="ADAL" clId="{6646333C-92BB-442C-BF27-39B730CD1FE3}" dt="2024-06-13T13:44:49.050" v="1291" actId="20577"/>
          <ac:spMkLst>
            <pc:docMk/>
            <pc:sldMk cId="3223775600" sldId="485"/>
            <ac:spMk id="3857" creationId="{2F5FD78D-7CBE-65F4-B882-0FA9C2D123EA}"/>
          </ac:spMkLst>
        </pc:spChg>
        <pc:grpChg chg="add del mod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5" creationId="{833C81DB-5ECE-7C5F-1E34-3615EA553A9D}"/>
          </ac:grpSpMkLst>
        </pc:grpChg>
        <pc:grpChg chg="del mod topLvl">
          <ac:chgData name="Wilfried Visser" userId="30d372e4-17e2-4394-b1c2-47f1191f9c29" providerId="ADAL" clId="{6646333C-92BB-442C-BF27-39B730CD1FE3}" dt="2024-06-13T13:45:51.528" v="1302" actId="478"/>
          <ac:grpSpMkLst>
            <pc:docMk/>
            <pc:sldMk cId="3223775600" sldId="485"/>
            <ac:grpSpMk id="7" creationId="{970DEC3C-D5AB-155C-FCE4-485620B1B99A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8" creationId="{429BC4D0-CE69-1476-547A-28A2FF1CCA3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9" creationId="{F36D6263-F350-1CA0-FCDA-CAB3649475F4}"/>
          </ac:grpSpMkLst>
        </pc:grpChg>
        <pc:grpChg chg="add del mod topLvl">
          <ac:chgData name="Wilfried Visser" userId="30d372e4-17e2-4394-b1c2-47f1191f9c29" providerId="ADAL" clId="{6646333C-92BB-442C-BF27-39B730CD1FE3}" dt="2024-06-13T13:46:08.123" v="1306" actId="478"/>
          <ac:grpSpMkLst>
            <pc:docMk/>
            <pc:sldMk cId="3223775600" sldId="485"/>
            <ac:grpSpMk id="10" creationId="{D5E971CD-103F-62BE-3019-6F2A9C68539B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1" creationId="{F60E385C-027E-DDE4-CDBB-89B5710FEC7C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2" creationId="{903D6477-8030-76C8-ED24-CDEB89144548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3" creationId="{2F1E9813-56CD-743B-77CC-90DD6E1D427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4" creationId="{7BEED652-6335-C5AE-EB4B-2F0F50A814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5" creationId="{C71C93FB-2AD4-7B69-D79B-429E1CA39CF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6" creationId="{B6145604-A6E4-BF1A-847A-8F43673631FE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7" creationId="{963F7DD7-DA27-369A-F672-D313D5B94337}"/>
          </ac:grpSpMkLst>
        </pc:grpChg>
        <pc:grpChg chg="add del mod topLvl">
          <ac:chgData name="Wilfried Visser" userId="30d372e4-17e2-4394-b1c2-47f1191f9c29" providerId="ADAL" clId="{6646333C-92BB-442C-BF27-39B730CD1FE3}" dt="2024-06-13T13:46:11.709" v="1308" actId="478"/>
          <ac:grpSpMkLst>
            <pc:docMk/>
            <pc:sldMk cId="3223775600" sldId="485"/>
            <ac:grpSpMk id="18" creationId="{C768E268-CAE8-DA32-7E04-911642CE64C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9" creationId="{00A207FE-8B5E-EE59-0EDD-81CEF615576F}"/>
          </ac:grpSpMkLst>
        </pc:grpChg>
        <pc:grpChg chg="add del mod topLvl">
          <ac:chgData name="Wilfried Visser" userId="30d372e4-17e2-4394-b1c2-47f1191f9c29" providerId="ADAL" clId="{6646333C-92BB-442C-BF27-39B730CD1FE3}" dt="2024-06-13T13:46:08.690" v="1307" actId="478"/>
          <ac:grpSpMkLst>
            <pc:docMk/>
            <pc:sldMk cId="3223775600" sldId="485"/>
            <ac:grpSpMk id="20" creationId="{DC973F4D-1854-2C80-15F7-0BCE589A0B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21" creationId="{B0A309A2-3A3C-626C-6928-B3D7144B5446}"/>
          </ac:grpSpMkLst>
        </pc:grpChg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  <pc:spChg chg="mod">
          <ac:chgData name="Wilfried Visser" userId="30d372e4-17e2-4394-b1c2-47f1191f9c29" providerId="ADAL" clId="{6646333C-92BB-442C-BF27-39B730CD1FE3}" dt="2024-06-13T14:51:58.088" v="1956" actId="20577"/>
          <ac:spMkLst>
            <pc:docMk/>
            <pc:sldMk cId="1700000410" sldId="486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3:47:14.664" v="1312" actId="478"/>
          <ac:spMkLst>
            <pc:docMk/>
            <pc:sldMk cId="1700000410" sldId="486"/>
            <ac:spMk id="3" creationId="{175E7B34-00FF-27F4-1C56-48B694B174CE}"/>
          </ac:spMkLst>
        </pc:spChg>
        <pc:spChg chg="add mod">
          <ac:chgData name="Wilfried Visser" userId="30d372e4-17e2-4394-b1c2-47f1191f9c29" providerId="ADAL" clId="{6646333C-92BB-442C-BF27-39B730CD1FE3}" dt="2024-06-13T14:07:54.226" v="1459" actId="14100"/>
          <ac:spMkLst>
            <pc:docMk/>
            <pc:sldMk cId="1700000410" sldId="486"/>
            <ac:spMk id="8" creationId="{B126D852-3234-D740-0728-C72338184266}"/>
          </ac:spMkLst>
        </pc:spChg>
        <pc:spChg chg="add del">
          <ac:chgData name="Wilfried Visser" userId="30d372e4-17e2-4394-b1c2-47f1191f9c29" providerId="ADAL" clId="{6646333C-92BB-442C-BF27-39B730CD1FE3}" dt="2024-06-13T13:53:20.090" v="1323" actId="478"/>
          <ac:spMkLst>
            <pc:docMk/>
            <pc:sldMk cId="1700000410" sldId="486"/>
            <ac:spMk id="10" creationId="{C5F3C3A3-0FED-1271-55C6-71162ADCC7F0}"/>
          </ac:spMkLst>
        </pc:spChg>
        <pc:spChg chg="add mod">
          <ac:chgData name="Wilfried Visser" userId="30d372e4-17e2-4394-b1c2-47f1191f9c29" providerId="ADAL" clId="{6646333C-92BB-442C-BF27-39B730CD1FE3}" dt="2024-06-13T14:49:25.917" v="1868" actId="14100"/>
          <ac:spMkLst>
            <pc:docMk/>
            <pc:sldMk cId="1700000410" sldId="486"/>
            <ac:spMk id="10" creationId="{FB190DE1-3A16-679E-251D-7DB1E648562C}"/>
          </ac:spMkLst>
        </pc:spChg>
        <pc:spChg chg="add del mod">
          <ac:chgData name="Wilfried Visser" userId="30d372e4-17e2-4394-b1c2-47f1191f9c29" providerId="ADAL" clId="{6646333C-92BB-442C-BF27-39B730CD1FE3}" dt="2024-06-13T14:07:25.119" v="1454" actId="478"/>
          <ac:spMkLst>
            <pc:docMk/>
            <pc:sldMk cId="1700000410" sldId="486"/>
            <ac:spMk id="11" creationId="{AE456587-AE30-510F-91F2-55BF36D07188}"/>
          </ac:spMkLst>
        </pc:spChg>
        <pc:spChg chg="add del mod">
          <ac:chgData name="Wilfried Visser" userId="30d372e4-17e2-4394-b1c2-47f1191f9c29" providerId="ADAL" clId="{6646333C-92BB-442C-BF27-39B730CD1FE3}" dt="2024-06-13T14:07:23.378" v="1452" actId="478"/>
          <ac:spMkLst>
            <pc:docMk/>
            <pc:sldMk cId="1700000410" sldId="486"/>
            <ac:spMk id="12" creationId="{6ADFD3DF-AB09-D17C-68E9-FBFE10D395DA}"/>
          </ac:spMkLst>
        </pc:spChg>
        <pc:spChg chg="add mod">
          <ac:chgData name="Wilfried Visser" userId="30d372e4-17e2-4394-b1c2-47f1191f9c29" providerId="ADAL" clId="{6646333C-92BB-442C-BF27-39B730CD1FE3}" dt="2024-06-13T13:54:20.942" v="1329" actId="20577"/>
          <ac:spMkLst>
            <pc:docMk/>
            <pc:sldMk cId="1700000410" sldId="486"/>
            <ac:spMk id="13" creationId="{4211D4EC-FB33-51A5-C910-93D600F949FD}"/>
          </ac:spMkLst>
        </pc:spChg>
        <pc:spChg chg="add mod">
          <ac:chgData name="Wilfried Visser" userId="30d372e4-17e2-4394-b1c2-47f1191f9c29" providerId="ADAL" clId="{6646333C-92BB-442C-BF27-39B730CD1FE3}" dt="2024-06-13T13:54:30.528" v="1332" actId="1076"/>
          <ac:spMkLst>
            <pc:docMk/>
            <pc:sldMk cId="1700000410" sldId="486"/>
            <ac:spMk id="14" creationId="{8B9E9241-32FA-F2C4-7921-53A4887AF680}"/>
          </ac:spMkLst>
        </pc:spChg>
        <pc:spChg chg="add mod">
          <ac:chgData name="Wilfried Visser" userId="30d372e4-17e2-4394-b1c2-47f1191f9c29" providerId="ADAL" clId="{6646333C-92BB-442C-BF27-39B730CD1FE3}" dt="2024-06-13T14:58:34.797" v="2085" actId="14100"/>
          <ac:spMkLst>
            <pc:docMk/>
            <pc:sldMk cId="1700000410" sldId="486"/>
            <ac:spMk id="15" creationId="{F262052C-4BD1-AE03-6B39-5930BCF83081}"/>
          </ac:spMkLst>
        </pc:spChg>
        <pc:spChg chg="add del mod">
          <ac:chgData name="Wilfried Visser" userId="30d372e4-17e2-4394-b1c2-47f1191f9c29" providerId="ADAL" clId="{6646333C-92BB-442C-BF27-39B730CD1FE3}" dt="2024-06-13T14:07:22.066" v="1451" actId="478"/>
          <ac:spMkLst>
            <pc:docMk/>
            <pc:sldMk cId="1700000410" sldId="486"/>
            <ac:spMk id="19" creationId="{DB1B0D1A-5785-6CF6-233B-EC00602BA3BF}"/>
          </ac:spMkLst>
        </pc:spChg>
        <pc:spChg chg="add del mod">
          <ac:chgData name="Wilfried Visser" userId="30d372e4-17e2-4394-b1c2-47f1191f9c29" providerId="ADAL" clId="{6646333C-92BB-442C-BF27-39B730CD1FE3}" dt="2024-06-13T14:07:27.008" v="1456" actId="478"/>
          <ac:spMkLst>
            <pc:docMk/>
            <pc:sldMk cId="1700000410" sldId="486"/>
            <ac:spMk id="20" creationId="{BC8EB205-00BA-F066-5C8B-84F5479009AE}"/>
          </ac:spMkLst>
        </pc:spChg>
        <pc:spChg chg="add mod">
          <ac:chgData name="Wilfried Visser" userId="30d372e4-17e2-4394-b1c2-47f1191f9c29" providerId="ADAL" clId="{6646333C-92BB-442C-BF27-39B730CD1FE3}" dt="2024-06-13T14:08:05.347" v="1460" actId="14100"/>
          <ac:spMkLst>
            <pc:docMk/>
            <pc:sldMk cId="1700000410" sldId="486"/>
            <ac:spMk id="21" creationId="{C77EEAFF-1B46-14CB-76CF-3514993E736F}"/>
          </ac:spMkLst>
        </pc:spChg>
        <pc:spChg chg="add del mod">
          <ac:chgData name="Wilfried Visser" userId="30d372e4-17e2-4394-b1c2-47f1191f9c29" providerId="ADAL" clId="{6646333C-92BB-442C-BF27-39B730CD1FE3}" dt="2024-06-13T14:06:26.561" v="1444" actId="478"/>
          <ac:spMkLst>
            <pc:docMk/>
            <pc:sldMk cId="1700000410" sldId="486"/>
            <ac:spMk id="22" creationId="{9A940EA2-1775-C928-7746-BB78C924FFC3}"/>
          </ac:spMkLst>
        </pc:spChg>
        <pc:spChg chg="add mod">
          <ac:chgData name="Wilfried Visser" userId="30d372e4-17e2-4394-b1c2-47f1191f9c29" providerId="ADAL" clId="{6646333C-92BB-442C-BF27-39B730CD1FE3}" dt="2024-06-13T14:26:25.749" v="1618" actId="1076"/>
          <ac:spMkLst>
            <pc:docMk/>
            <pc:sldMk cId="1700000410" sldId="486"/>
            <ac:spMk id="26" creationId="{C47257B2-085A-3075-5278-92D42CFD5734}"/>
          </ac:spMkLst>
        </pc:spChg>
        <pc:spChg chg="add mod">
          <ac:chgData name="Wilfried Visser" userId="30d372e4-17e2-4394-b1c2-47f1191f9c29" providerId="ADAL" clId="{6646333C-92BB-442C-BF27-39B730CD1FE3}" dt="2024-06-13T14:44:32.577" v="1821" actId="1076"/>
          <ac:spMkLst>
            <pc:docMk/>
            <pc:sldMk cId="1700000410" sldId="486"/>
            <ac:spMk id="27" creationId="{51C149EB-5A58-2975-1F7D-FC84B2AA5037}"/>
          </ac:spMkLst>
        </pc:spChg>
        <pc:spChg chg="add del">
          <ac:chgData name="Wilfried Visser" userId="30d372e4-17e2-4394-b1c2-47f1191f9c29" providerId="ADAL" clId="{6646333C-92BB-442C-BF27-39B730CD1FE3}" dt="2024-06-13T14:17:23.048" v="1539" actId="22"/>
          <ac:spMkLst>
            <pc:docMk/>
            <pc:sldMk cId="1700000410" sldId="486"/>
            <ac:spMk id="29" creationId="{CECE6122-FDB6-871D-307A-98CD9B863ADA}"/>
          </ac:spMkLst>
        </pc:spChg>
        <pc:spChg chg="add mod">
          <ac:chgData name="Wilfried Visser" userId="30d372e4-17e2-4394-b1c2-47f1191f9c29" providerId="ADAL" clId="{6646333C-92BB-442C-BF27-39B730CD1FE3}" dt="2024-06-13T14:26:29.243" v="1619" actId="1076"/>
          <ac:spMkLst>
            <pc:docMk/>
            <pc:sldMk cId="1700000410" sldId="486"/>
            <ac:spMk id="30" creationId="{8AA8D190-5337-932B-80D0-453DA30C77AE}"/>
          </ac:spMkLst>
        </pc:spChg>
        <pc:spChg chg="add mod topLvl">
          <ac:chgData name="Wilfried Visser" userId="30d372e4-17e2-4394-b1c2-47f1191f9c29" providerId="ADAL" clId="{6646333C-92BB-442C-BF27-39B730CD1FE3}" dt="2024-06-13T14:38:29.931" v="1743" actId="947"/>
          <ac:spMkLst>
            <pc:docMk/>
            <pc:sldMk cId="1700000410" sldId="486"/>
            <ac:spMk id="40" creationId="{E144C55C-6A6E-722E-406E-BB37533EE7B4}"/>
          </ac:spMkLst>
        </pc:spChg>
        <pc:spChg chg="add mod topLvl">
          <ac:chgData name="Wilfried Visser" userId="30d372e4-17e2-4394-b1c2-47f1191f9c29" providerId="ADAL" clId="{6646333C-92BB-442C-BF27-39B730CD1FE3}" dt="2024-06-13T14:30:20.045" v="1661" actId="1076"/>
          <ac:spMkLst>
            <pc:docMk/>
            <pc:sldMk cId="1700000410" sldId="486"/>
            <ac:spMk id="41" creationId="{93B1D0A6-4BC3-D713-AA92-13F183238957}"/>
          </ac:spMkLst>
        </pc:spChg>
        <pc:spChg chg="add mod">
          <ac:chgData name="Wilfried Visser" userId="30d372e4-17e2-4394-b1c2-47f1191f9c29" providerId="ADAL" clId="{6646333C-92BB-442C-BF27-39B730CD1FE3}" dt="2024-06-13T14:25:33.997" v="1610" actId="571"/>
          <ac:spMkLst>
            <pc:docMk/>
            <pc:sldMk cId="1700000410" sldId="486"/>
            <ac:spMk id="50" creationId="{6005E2D9-4188-4BD1-63E6-62A3C262C74D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3" creationId="{0B8A73CC-7D27-A2B7-0E24-A663C7254D15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4" creationId="{4F00A345-2F0A-6CA4-CC8C-7F24785E857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5" creationId="{8AACA5D0-850B-69ED-228E-CE93B4EA4DA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6" creationId="{46B43CD5-68CD-D143-093E-DD00A1BD6008}"/>
          </ac:spMkLst>
        </pc:spChg>
        <pc:spChg chg="add mod">
          <ac:chgData name="Wilfried Visser" userId="30d372e4-17e2-4394-b1c2-47f1191f9c29" providerId="ADAL" clId="{6646333C-92BB-442C-BF27-39B730CD1FE3}" dt="2024-06-13T14:49:46.295" v="1872" actId="1076"/>
          <ac:spMkLst>
            <pc:docMk/>
            <pc:sldMk cId="1700000410" sldId="486"/>
            <ac:spMk id="57" creationId="{B9F0DFED-25CE-3644-49B3-A18E9C1DE3B9}"/>
          </ac:spMkLst>
        </pc:spChg>
        <pc:spChg chg="add mod">
          <ac:chgData name="Wilfried Visser" userId="30d372e4-17e2-4394-b1c2-47f1191f9c29" providerId="ADAL" clId="{6646333C-92BB-442C-BF27-39B730CD1FE3}" dt="2024-06-13T14:28:02.418" v="1642" actId="20577"/>
          <ac:spMkLst>
            <pc:docMk/>
            <pc:sldMk cId="1700000410" sldId="486"/>
            <ac:spMk id="58" creationId="{D949773F-BCEF-4217-D16C-1515EB330DC6}"/>
          </ac:spMkLst>
        </pc:spChg>
        <pc:spChg chg="add mod">
          <ac:chgData name="Wilfried Visser" userId="30d372e4-17e2-4394-b1c2-47f1191f9c29" providerId="ADAL" clId="{6646333C-92BB-442C-BF27-39B730CD1FE3}" dt="2024-06-13T14:58:54.070" v="2087" actId="1076"/>
          <ac:spMkLst>
            <pc:docMk/>
            <pc:sldMk cId="1700000410" sldId="486"/>
            <ac:spMk id="59" creationId="{FC9ACE46-FFA9-A5FE-21E1-FD8F7863A760}"/>
          </ac:spMkLst>
        </pc:spChg>
        <pc:spChg chg="add mod">
          <ac:chgData name="Wilfried Visser" userId="30d372e4-17e2-4394-b1c2-47f1191f9c29" providerId="ADAL" clId="{6646333C-92BB-442C-BF27-39B730CD1FE3}" dt="2024-06-13T14:59:02.830" v="2088" actId="1076"/>
          <ac:spMkLst>
            <pc:docMk/>
            <pc:sldMk cId="1700000410" sldId="486"/>
            <ac:spMk id="62" creationId="{8C32C4A2-B87B-6C06-A842-B278656DB73F}"/>
          </ac:spMkLst>
        </pc:spChg>
        <pc:spChg chg="add mod">
          <ac:chgData name="Wilfried Visser" userId="30d372e4-17e2-4394-b1c2-47f1191f9c29" providerId="ADAL" clId="{6646333C-92BB-442C-BF27-39B730CD1FE3}" dt="2024-06-13T14:49:13.500" v="1867" actId="1076"/>
          <ac:spMkLst>
            <pc:docMk/>
            <pc:sldMk cId="1700000410" sldId="486"/>
            <ac:spMk id="70" creationId="{43D43374-3614-8924-3A6E-621D76910B3D}"/>
          </ac:spMkLst>
        </pc:spChg>
        <pc:spChg chg="add mod">
          <ac:chgData name="Wilfried Visser" userId="30d372e4-17e2-4394-b1c2-47f1191f9c29" providerId="ADAL" clId="{6646333C-92BB-442C-BF27-39B730CD1FE3}" dt="2024-06-13T14:48:27.518" v="1866" actId="1076"/>
          <ac:spMkLst>
            <pc:docMk/>
            <pc:sldMk cId="1700000410" sldId="486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4" creationId="{0594E15D-CAFE-51CE-3254-404B8808DA86}"/>
          </ac:spMkLst>
        </pc:spChg>
        <pc:spChg chg="add mod">
          <ac:chgData name="Wilfried Visser" userId="30d372e4-17e2-4394-b1c2-47f1191f9c29" providerId="ADAL" clId="{6646333C-92BB-442C-BF27-39B730CD1FE3}" dt="2024-06-13T14:46:36.508" v="1845" actId="1076"/>
          <ac:spMkLst>
            <pc:docMk/>
            <pc:sldMk cId="1700000410" sldId="486"/>
            <ac:spMk id="82" creationId="{A54FE3B7-F9BF-0971-FB5D-2C68D4AA97DE}"/>
          </ac:spMkLst>
        </pc:spChg>
        <pc:spChg chg="add mod">
          <ac:chgData name="Wilfried Visser" userId="30d372e4-17e2-4394-b1c2-47f1191f9c29" providerId="ADAL" clId="{6646333C-92BB-442C-BF27-39B730CD1FE3}" dt="2024-06-13T14:50:17.254" v="1892" actId="20577"/>
          <ac:spMkLst>
            <pc:docMk/>
            <pc:sldMk cId="1700000410" sldId="486"/>
            <ac:spMk id="98" creationId="{166CF638-34F3-4C87-C0B0-695B3EDCE6A5}"/>
          </ac:spMkLst>
        </pc:spChg>
        <pc:spChg chg="add mod">
          <ac:chgData name="Wilfried Visser" userId="30d372e4-17e2-4394-b1c2-47f1191f9c29" providerId="ADAL" clId="{6646333C-92BB-442C-BF27-39B730CD1FE3}" dt="2024-06-13T14:51:12.182" v="1947" actId="20577"/>
          <ac:spMkLst>
            <pc:docMk/>
            <pc:sldMk cId="1700000410" sldId="486"/>
            <ac:spMk id="101" creationId="{CBEE1F62-1BD1-6DB3-2302-D45934911FA5}"/>
          </ac:spMkLst>
        </pc:spChg>
        <pc:spChg chg="add mod">
          <ac:chgData name="Wilfried Visser" userId="30d372e4-17e2-4394-b1c2-47f1191f9c29" providerId="ADAL" clId="{6646333C-92BB-442C-BF27-39B730CD1FE3}" dt="2024-06-13T14:59:31.122" v="2094" actId="1076"/>
          <ac:spMkLst>
            <pc:docMk/>
            <pc:sldMk cId="1700000410" sldId="486"/>
            <ac:spMk id="102" creationId="{D6E04286-375D-02FF-2722-ED1D4F1E72BC}"/>
          </ac:spMkLst>
        </pc:spChg>
        <pc:grpChg chg="add del mod topLvl">
          <ac:chgData name="Wilfried Visser" userId="30d372e4-17e2-4394-b1c2-47f1191f9c29" providerId="ADAL" clId="{6646333C-92BB-442C-BF27-39B730CD1FE3}" dt="2024-06-13T14:25:14.096" v="1607" actId="165"/>
          <ac:grpSpMkLst>
            <pc:docMk/>
            <pc:sldMk cId="1700000410" sldId="486"/>
            <ac:grpSpMk id="45" creationId="{79087EB6-EF27-2DDA-9D80-E9760EC180A3}"/>
          </ac:grpSpMkLst>
        </pc:grpChg>
        <pc:grpChg chg="add del mod">
          <ac:chgData name="Wilfried Visser" userId="30d372e4-17e2-4394-b1c2-47f1191f9c29" providerId="ADAL" clId="{6646333C-92BB-442C-BF27-39B730CD1FE3}" dt="2024-06-13T14:25:09.673" v="1606" actId="165"/>
          <ac:grpSpMkLst>
            <pc:docMk/>
            <pc:sldMk cId="1700000410" sldId="486"/>
            <ac:grpSpMk id="46" creationId="{1E1771A4-DCE7-19C8-0D29-653176D8AD05}"/>
          </ac:grpSpMkLst>
        </pc:grpChg>
        <pc:grpChg chg="add mod">
          <ac:chgData name="Wilfried Visser" userId="30d372e4-17e2-4394-b1c2-47f1191f9c29" providerId="ADAL" clId="{6646333C-92BB-442C-BF27-39B730CD1FE3}" dt="2024-06-13T14:30:20.045" v="1661" actId="1076"/>
          <ac:grpSpMkLst>
            <pc:docMk/>
            <pc:sldMk cId="1700000410" sldId="486"/>
            <ac:grpSpMk id="51" creationId="{BB1C8C69-BC64-25F3-33D8-88506E1CC766}"/>
          </ac:grpSpMkLst>
        </pc:grpChg>
        <pc:grpChg chg="add mod">
          <ac:chgData name="Wilfried Visser" userId="30d372e4-17e2-4394-b1c2-47f1191f9c29" providerId="ADAL" clId="{6646333C-92BB-442C-BF27-39B730CD1FE3}" dt="2024-06-13T14:40:48.578" v="1751" actId="1076"/>
          <ac:grpSpMkLst>
            <pc:docMk/>
            <pc:sldMk cId="1700000410" sldId="486"/>
            <ac:grpSpMk id="72" creationId="{66DECC5E-6EE6-A646-3BFB-8F7A92E12559}"/>
          </ac:grpSpMkLst>
        </pc:grpChg>
        <pc:cxnChg chg="add mod">
          <ac:chgData name="Wilfried Visser" userId="30d372e4-17e2-4394-b1c2-47f1191f9c29" providerId="ADAL" clId="{6646333C-92BB-442C-BF27-39B730CD1FE3}" dt="2024-06-13T14:41:53.591" v="1797" actId="692"/>
          <ac:cxnSpMkLst>
            <pc:docMk/>
            <pc:sldMk cId="1700000410" sldId="486"/>
            <ac:cxnSpMk id="5" creationId="{9A94F394-D67B-5C9F-3CCA-7DC4548DC8A7}"/>
          </ac:cxnSpMkLst>
        </pc:cxnChg>
        <pc:cxnChg chg="add mod">
          <ac:chgData name="Wilfried Visser" userId="30d372e4-17e2-4394-b1c2-47f1191f9c29" providerId="ADAL" clId="{6646333C-92BB-442C-BF27-39B730CD1FE3}" dt="2024-06-13T14:41:58.908" v="1800" actId="692"/>
          <ac:cxnSpMkLst>
            <pc:docMk/>
            <pc:sldMk cId="1700000410" sldId="486"/>
            <ac:cxnSpMk id="7" creationId="{1A6F5312-AA62-0029-D576-DEF3079F1F31}"/>
          </ac:cxnSpMkLst>
        </pc:cxnChg>
        <pc:cxnChg chg="add del">
          <ac:chgData name="Wilfried Visser" userId="30d372e4-17e2-4394-b1c2-47f1191f9c29" providerId="ADAL" clId="{6646333C-92BB-442C-BF27-39B730CD1FE3}" dt="2024-06-13T13:49:02.297" v="1317" actId="478"/>
          <ac:cxnSpMkLst>
            <pc:docMk/>
            <pc:sldMk cId="1700000410" sldId="486"/>
            <ac:cxnSpMk id="9" creationId="{1FB346E1-F68C-53B9-4980-9C5DAB1308CC}"/>
          </ac:cxnSpMkLst>
        </pc:cxnChg>
        <pc:cxnChg chg="add del mod">
          <ac:chgData name="Wilfried Visser" userId="30d372e4-17e2-4394-b1c2-47f1191f9c29" providerId="ADAL" clId="{6646333C-92BB-442C-BF27-39B730CD1FE3}" dt="2024-06-13T14:07:26.287" v="1455" actId="478"/>
          <ac:cxnSpMkLst>
            <pc:docMk/>
            <pc:sldMk cId="1700000410" sldId="486"/>
            <ac:cxnSpMk id="16" creationId="{A97F360B-209B-F2F6-8602-B7F96316D6D4}"/>
          </ac:cxnSpMkLst>
        </pc:cxnChg>
        <pc:cxnChg chg="add del mod">
          <ac:chgData name="Wilfried Visser" userId="30d372e4-17e2-4394-b1c2-47f1191f9c29" providerId="ADAL" clId="{6646333C-92BB-442C-BF27-39B730CD1FE3}" dt="2024-06-13T14:07:24.239" v="1453" actId="478"/>
          <ac:cxnSpMkLst>
            <pc:docMk/>
            <pc:sldMk cId="1700000410" sldId="486"/>
            <ac:cxnSpMk id="18" creationId="{3EE17FB8-4A4D-2159-6ECA-55D19B498EF2}"/>
          </ac:cxnSpMkLst>
        </pc:cxnChg>
        <pc:cxnChg chg="add mod">
          <ac:chgData name="Wilfried Visser" userId="30d372e4-17e2-4394-b1c2-47f1191f9c29" providerId="ADAL" clId="{6646333C-92BB-442C-BF27-39B730CD1FE3}" dt="2024-06-13T14:49:32.184" v="1869" actId="14100"/>
          <ac:cxnSpMkLst>
            <pc:docMk/>
            <pc:sldMk cId="1700000410" sldId="486"/>
            <ac:cxnSpMk id="23" creationId="{CF085AD3-E852-D618-75A9-1A204739AD3A}"/>
          </ac:cxnSpMkLst>
        </pc:cxnChg>
        <pc:cxnChg chg="add mod">
          <ac:chgData name="Wilfried Visser" userId="30d372e4-17e2-4394-b1c2-47f1191f9c29" providerId="ADAL" clId="{6646333C-92BB-442C-BF27-39B730CD1FE3}" dt="2024-06-13T14:43:41.937" v="1813" actId="14100"/>
          <ac:cxnSpMkLst>
            <pc:docMk/>
            <pc:sldMk cId="1700000410" sldId="486"/>
            <ac:cxnSpMk id="25" creationId="{DD44EC8E-4739-FD9D-2C12-0FAA5B901975}"/>
          </ac:cxnSpMkLst>
        </pc:cxnChg>
        <pc:cxnChg chg="add mod ord">
          <ac:chgData name="Wilfried Visser" userId="30d372e4-17e2-4394-b1c2-47f1191f9c29" providerId="ADAL" clId="{6646333C-92BB-442C-BF27-39B730CD1FE3}" dt="2024-06-13T14:43:46.483" v="1814" actId="1076"/>
          <ac:cxnSpMkLst>
            <pc:docMk/>
            <pc:sldMk cId="1700000410" sldId="486"/>
            <ac:cxnSpMk id="32" creationId="{FCADE225-BF2C-1925-C8B0-B3605F870F95}"/>
          </ac:cxnSpMkLst>
        </pc:cxnChg>
        <pc:cxnChg chg="add mod">
          <ac:chgData name="Wilfried Visser" userId="30d372e4-17e2-4394-b1c2-47f1191f9c29" providerId="ADAL" clId="{6646333C-92BB-442C-BF27-39B730CD1FE3}" dt="2024-06-13T14:18:40.422" v="1549" actId="13822"/>
          <ac:cxnSpMkLst>
            <pc:docMk/>
            <pc:sldMk cId="1700000410" sldId="486"/>
            <ac:cxnSpMk id="35" creationId="{ABCEDB09-7799-30DF-B536-F0D40DC9046F}"/>
          </ac:cxnSpMkLst>
        </pc:cxnChg>
        <pc:cxnChg chg="add mod">
          <ac:chgData name="Wilfried Visser" userId="30d372e4-17e2-4394-b1c2-47f1191f9c29" providerId="ADAL" clId="{6646333C-92BB-442C-BF27-39B730CD1FE3}" dt="2024-06-13T14:24:20.046" v="1600" actId="14100"/>
          <ac:cxnSpMkLst>
            <pc:docMk/>
            <pc:sldMk cId="1700000410" sldId="486"/>
            <ac:cxnSpMk id="37" creationId="{1EB529A5-D1B8-3DB6-AAA3-DF7231677FE5}"/>
          </ac:cxnSpMkLst>
        </pc:cxnChg>
        <pc:cxnChg chg="add mod">
          <ac:chgData name="Wilfried Visser" userId="30d372e4-17e2-4394-b1c2-47f1191f9c29" providerId="ADAL" clId="{6646333C-92BB-442C-BF27-39B730CD1FE3}" dt="2024-06-13T14:29:30.597" v="1654" actId="14100"/>
          <ac:cxnSpMkLst>
            <pc:docMk/>
            <pc:sldMk cId="1700000410" sldId="486"/>
            <ac:cxnSpMk id="39" creationId="{27DE3DF9-1183-B22E-7B8E-06B4CC82C716}"/>
          </ac:cxnSpMkLst>
        </pc:cxnChg>
        <pc:cxnChg chg="add mod topLvl">
          <ac:chgData name="Wilfried Visser" userId="30d372e4-17e2-4394-b1c2-47f1191f9c29" providerId="ADAL" clId="{6646333C-92BB-442C-BF27-39B730CD1FE3}" dt="2024-06-13T14:30:20.045" v="1661" actId="1076"/>
          <ac:cxnSpMkLst>
            <pc:docMk/>
            <pc:sldMk cId="1700000410" sldId="486"/>
            <ac:cxnSpMk id="43" creationId="{2C88C37F-512E-B74D-D9F9-0B43E915B904}"/>
          </ac:cxnSpMkLst>
        </pc:cxnChg>
        <pc:cxnChg chg="add mod">
          <ac:chgData name="Wilfried Visser" userId="30d372e4-17e2-4394-b1c2-47f1191f9c29" providerId="ADAL" clId="{6646333C-92BB-442C-BF27-39B730CD1FE3}" dt="2024-06-13T14:48:07.486" v="1861" actId="14100"/>
          <ac:cxnSpMkLst>
            <pc:docMk/>
            <pc:sldMk cId="1700000410" sldId="486"/>
            <ac:cxnSpMk id="60" creationId="{BC3FCA4A-B0D2-DB8F-1DDE-3F1EFFE55091}"/>
          </ac:cxnSpMkLst>
        </pc:cxnChg>
        <pc:cxnChg chg="add del mod">
          <ac:chgData name="Wilfried Visser" userId="30d372e4-17e2-4394-b1c2-47f1191f9c29" providerId="ADAL" clId="{6646333C-92BB-442C-BF27-39B730CD1FE3}" dt="2024-06-13T14:35:32.481" v="1694" actId="478"/>
          <ac:cxnSpMkLst>
            <pc:docMk/>
            <pc:sldMk cId="1700000410" sldId="486"/>
            <ac:cxnSpMk id="67" creationId="{FFA210EA-0160-1A30-D702-1AB0BE0D533B}"/>
          </ac:cxnSpMkLst>
        </pc:cxnChg>
        <pc:cxnChg chg="mod">
          <ac:chgData name="Wilfried Visser" userId="30d372e4-17e2-4394-b1c2-47f1191f9c29" providerId="ADAL" clId="{6646333C-92BB-442C-BF27-39B730CD1FE3}" dt="2024-06-13T14:40:48.578" v="1751" actId="1076"/>
          <ac:cxnSpMkLst>
            <pc:docMk/>
            <pc:sldMk cId="1700000410" sldId="486"/>
            <ac:cxnSpMk id="75" creationId="{98F4840F-6E0F-D222-B7D5-15C8DC7B1FB2}"/>
          </ac:cxnSpMkLst>
        </pc:cxnChg>
        <pc:cxnChg chg="add mod">
          <ac:chgData name="Wilfried Visser" userId="30d372e4-17e2-4394-b1c2-47f1191f9c29" providerId="ADAL" clId="{6646333C-92BB-442C-BF27-39B730CD1FE3}" dt="2024-06-13T14:48:09.443" v="1862" actId="1076"/>
          <ac:cxnSpMkLst>
            <pc:docMk/>
            <pc:sldMk cId="1700000410" sldId="486"/>
            <ac:cxnSpMk id="77" creationId="{B1355068-3BC4-6184-75AE-906CE3435286}"/>
          </ac:cxnSpMkLst>
        </pc:cxnChg>
        <pc:cxnChg chg="add mod">
          <ac:chgData name="Wilfried Visser" userId="30d372e4-17e2-4394-b1c2-47f1191f9c29" providerId="ADAL" clId="{6646333C-92BB-442C-BF27-39B730CD1FE3}" dt="2024-06-13T14:45:59.512" v="1836" actId="14100"/>
          <ac:cxnSpMkLst>
            <pc:docMk/>
            <pc:sldMk cId="1700000410" sldId="486"/>
            <ac:cxnSpMk id="83" creationId="{E2B430AE-3F9F-7407-2D77-2ED1C7BB38D6}"/>
          </ac:cxnSpMkLst>
        </pc:cxnChg>
        <pc:cxnChg chg="add mod">
          <ac:chgData name="Wilfried Visser" userId="30d372e4-17e2-4394-b1c2-47f1191f9c29" providerId="ADAL" clId="{6646333C-92BB-442C-BF27-39B730CD1FE3}" dt="2024-06-13T14:45:36.937" v="1834" actId="692"/>
          <ac:cxnSpMkLst>
            <pc:docMk/>
            <pc:sldMk cId="1700000410" sldId="486"/>
            <ac:cxnSpMk id="88" creationId="{4A105470-F40C-F3D7-C93D-BBD434733C57}"/>
          </ac:cxnSpMkLst>
        </pc:cxnChg>
        <pc:cxnChg chg="add mod">
          <ac:chgData name="Wilfried Visser" userId="30d372e4-17e2-4394-b1c2-47f1191f9c29" providerId="ADAL" clId="{6646333C-92BB-442C-BF27-39B730CD1FE3}" dt="2024-06-13T14:48:23.130" v="1865" actId="14100"/>
          <ac:cxnSpMkLst>
            <pc:docMk/>
            <pc:sldMk cId="1700000410" sldId="486"/>
            <ac:cxnSpMk id="94" creationId="{A71B1C5B-C246-9FA3-4F57-CF2D1578CC72}"/>
          </ac:cxnSpMkLst>
        </pc:cxnChg>
        <pc:cxnChg chg="add del mod">
          <ac:chgData name="Wilfried Visser" userId="30d372e4-17e2-4394-b1c2-47f1191f9c29" providerId="ADAL" clId="{6646333C-92BB-442C-BF27-39B730CD1FE3}" dt="2024-06-13T14:58:43.645" v="2086" actId="478"/>
          <ac:cxnSpMkLst>
            <pc:docMk/>
            <pc:sldMk cId="1700000410" sldId="486"/>
            <ac:cxnSpMk id="97" creationId="{2135D5E9-3167-C20C-C2DC-5BA03005C076}"/>
          </ac:cxnSpMkLst>
        </pc:cxnChg>
        <pc:cxnChg chg="add mod">
          <ac:chgData name="Wilfried Visser" userId="30d372e4-17e2-4394-b1c2-47f1191f9c29" providerId="ADAL" clId="{6646333C-92BB-442C-BF27-39B730CD1FE3}" dt="2024-06-13T14:50:17.254" v="1892" actId="20577"/>
          <ac:cxnSpMkLst>
            <pc:docMk/>
            <pc:sldMk cId="1700000410" sldId="486"/>
            <ac:cxnSpMk id="100" creationId="{C6EB4862-0172-24DA-E1E1-2C93706AD368}"/>
          </ac:cxnSpMkLst>
        </pc:cxnChg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  <pc:spChg chg="mod">
          <ac:chgData name="Wilfried Visser" userId="30d372e4-17e2-4394-b1c2-47f1191f9c29" providerId="ADAL" clId="{6646333C-92BB-442C-BF27-39B730CD1FE3}" dt="2024-06-13T13:57:19.404" v="1365" actId="20577"/>
          <ac:spMkLst>
            <pc:docMk/>
            <pc:sldMk cId="3244545290" sldId="487"/>
            <ac:spMk id="2" creationId="{9863C057-2788-31B2-B662-20037BD946F3}"/>
          </ac:spMkLst>
        </pc:spChg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  <pc:spChg chg="mod">
          <ac:chgData name="Wilfried Visser" userId="30d372e4-17e2-4394-b1c2-47f1191f9c29" providerId="ADAL" clId="{6646333C-92BB-442C-BF27-39B730CD1FE3}" dt="2024-06-13T14:39:56.049" v="1750" actId="20577"/>
          <ac:spMkLst>
            <pc:docMk/>
            <pc:sldMk cId="778822067" sldId="488"/>
            <ac:spMk id="2" creationId="{462EA52B-F53A-B89D-FD4B-21C6B2747958}"/>
          </ac:spMkLst>
        </pc:spChg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  <pc:spChg chg="mod">
          <ac:chgData name="Wilfried Visser" userId="30d372e4-17e2-4394-b1c2-47f1191f9c29" providerId="ADAL" clId="{6646333C-92BB-442C-BF27-39B730CD1FE3}" dt="2024-06-13T14:51:52.057" v="1952" actId="20577"/>
          <ac:spMkLst>
            <pc:docMk/>
            <pc:sldMk cId="973928911" sldId="488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9:36.143" v="2095"/>
          <ac:spMkLst>
            <pc:docMk/>
            <pc:sldMk cId="973928911" sldId="488"/>
            <ac:spMk id="3" creationId="{F7D59CF9-73B6-9BDC-7A09-940FD9241204}"/>
          </ac:spMkLst>
        </pc:spChg>
        <pc:spChg chg="add mod">
          <ac:chgData name="Wilfried Visser" userId="30d372e4-17e2-4394-b1c2-47f1191f9c29" providerId="ADAL" clId="{6646333C-92BB-442C-BF27-39B730CD1FE3}" dt="2024-06-13T15:45:39.218" v="2999" actId="1076"/>
          <ac:spMkLst>
            <pc:docMk/>
            <pc:sldMk cId="973928911" sldId="488"/>
            <ac:spMk id="4" creationId="{DED24F41-8F36-3AED-8839-0A3BAC59C7E5}"/>
          </ac:spMkLst>
        </pc:spChg>
        <pc:cxnChg chg="add mod">
          <ac:chgData name="Wilfried Visser" userId="30d372e4-17e2-4394-b1c2-47f1191f9c29" providerId="ADAL" clId="{6646333C-92BB-442C-BF27-39B730CD1FE3}" dt="2024-06-13T15:45:52.226" v="3001" actId="692"/>
          <ac:cxnSpMkLst>
            <pc:docMk/>
            <pc:sldMk cId="973928911" sldId="488"/>
            <ac:cxnSpMk id="9" creationId="{2E8FEAA2-A1AC-3BF2-3703-40A6284D9941}"/>
          </ac:cxnSpMkLst>
        </pc:cxnChg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  <pc:spChg chg="mod">
          <ac:chgData name="Wilfried Visser" userId="30d372e4-17e2-4394-b1c2-47f1191f9c29" providerId="ADAL" clId="{6646333C-92BB-442C-BF27-39B730CD1FE3}" dt="2024-06-13T15:02:55.520" v="2181" actId="20577"/>
          <ac:spMkLst>
            <pc:docMk/>
            <pc:sldMk cId="2751083062" sldId="489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3:01.210" v="1999"/>
          <ac:spMkLst>
            <pc:docMk/>
            <pc:sldMk cId="2751083062" sldId="489"/>
            <ac:spMk id="3" creationId="{AE32125C-165F-8703-2ED4-EB28646B45FA}"/>
          </ac:spMkLst>
        </pc:spChg>
        <pc:spChg chg="add mod">
          <ac:chgData name="Wilfried Visser" userId="30d372e4-17e2-4394-b1c2-47f1191f9c29" providerId="ADAL" clId="{6646333C-92BB-442C-BF27-39B730CD1FE3}" dt="2024-06-13T14:53:06.587" v="2000"/>
          <ac:spMkLst>
            <pc:docMk/>
            <pc:sldMk cId="2751083062" sldId="489"/>
            <ac:spMk id="4" creationId="{BF7CC920-51D1-6DE8-5C9D-27A6162C9D7A}"/>
          </ac:spMkLst>
        </pc:spChg>
        <pc:spChg chg="add mod">
          <ac:chgData name="Wilfried Visser" userId="30d372e4-17e2-4394-b1c2-47f1191f9c29" providerId="ADAL" clId="{6646333C-92BB-442C-BF27-39B730CD1FE3}" dt="2024-06-13T14:53:28.670" v="2005" actId="1076"/>
          <ac:spMkLst>
            <pc:docMk/>
            <pc:sldMk cId="2751083062" sldId="489"/>
            <ac:spMk id="6" creationId="{843CE680-88F6-38C5-1C07-FD0CF542B7DC}"/>
          </ac:spMkLst>
        </pc:spChg>
        <pc:spChg chg="mod">
          <ac:chgData name="Wilfried Visser" userId="30d372e4-17e2-4394-b1c2-47f1191f9c29" providerId="ADAL" clId="{6646333C-92BB-442C-BF27-39B730CD1FE3}" dt="2024-06-13T14:58:13.707" v="2081" actId="1035"/>
          <ac:spMkLst>
            <pc:docMk/>
            <pc:sldMk cId="2751083062" sldId="489"/>
            <ac:spMk id="15" creationId="{F262052C-4BD1-AE03-6B39-5930BCF83081}"/>
          </ac:spMkLst>
        </pc:spChg>
        <pc:spChg chg="mod">
          <ac:chgData name="Wilfried Visser" userId="30d372e4-17e2-4394-b1c2-47f1191f9c29" providerId="ADAL" clId="{6646333C-92BB-442C-BF27-39B730CD1FE3}" dt="2024-06-13T14:55:44.994" v="2030" actId="1076"/>
          <ac:spMkLst>
            <pc:docMk/>
            <pc:sldMk cId="2751083062" sldId="489"/>
            <ac:spMk id="27" creationId="{51C149EB-5A58-2975-1F7D-FC84B2AA5037}"/>
          </ac:spMkLst>
        </pc:spChg>
        <pc:spChg chg="add mod">
          <ac:chgData name="Wilfried Visser" userId="30d372e4-17e2-4394-b1c2-47f1191f9c29" providerId="ADAL" clId="{6646333C-92BB-442C-BF27-39B730CD1FE3}" dt="2024-06-13T14:59:41.758" v="2097" actId="1076"/>
          <ac:spMkLst>
            <pc:docMk/>
            <pc:sldMk cId="2751083062" sldId="489"/>
            <ac:spMk id="31" creationId="{6BBE7369-2EA2-11D8-8543-F47A87ABAD17}"/>
          </ac:spMkLst>
        </pc:spChg>
        <pc:spChg chg="add mod">
          <ac:chgData name="Wilfried Visser" userId="30d372e4-17e2-4394-b1c2-47f1191f9c29" providerId="ADAL" clId="{6646333C-92BB-442C-BF27-39B730CD1FE3}" dt="2024-06-13T15:21:56.166" v="2460" actId="1076"/>
          <ac:spMkLst>
            <pc:docMk/>
            <pc:sldMk cId="2751083062" sldId="489"/>
            <ac:spMk id="33" creationId="{3DBFFB04-D3BD-38A9-75E2-C5F7847FA651}"/>
          </ac:spMkLst>
        </pc:spChg>
        <pc:spChg chg="add mod">
          <ac:chgData name="Wilfried Visser" userId="30d372e4-17e2-4394-b1c2-47f1191f9c29" providerId="ADAL" clId="{6646333C-92BB-442C-BF27-39B730CD1FE3}" dt="2024-06-13T15:22:46.836" v="2472" actId="1076"/>
          <ac:spMkLst>
            <pc:docMk/>
            <pc:sldMk cId="2751083062" sldId="489"/>
            <ac:spMk id="38" creationId="{9C0E556B-C4DF-C0AA-658A-FBF1D4A54179}"/>
          </ac:spMkLst>
        </pc:spChg>
        <pc:spChg chg="mod">
          <ac:chgData name="Wilfried Visser" userId="30d372e4-17e2-4394-b1c2-47f1191f9c29" providerId="ADAL" clId="{6646333C-92BB-442C-BF27-39B730CD1FE3}" dt="2024-06-13T15:03:17.421" v="2205" actId="20577"/>
          <ac:spMkLst>
            <pc:docMk/>
            <pc:sldMk cId="2751083062" sldId="489"/>
            <ac:spMk id="57" creationId="{B9F0DFED-25CE-3644-49B3-A18E9C1DE3B9}"/>
          </ac:spMkLst>
        </pc:spChg>
        <pc:spChg chg="mod">
          <ac:chgData name="Wilfried Visser" userId="30d372e4-17e2-4394-b1c2-47f1191f9c29" providerId="ADAL" clId="{6646333C-92BB-442C-BF27-39B730CD1FE3}" dt="2024-06-13T14:56:49.314" v="2035" actId="1076"/>
          <ac:spMkLst>
            <pc:docMk/>
            <pc:sldMk cId="2751083062" sldId="489"/>
            <ac:spMk id="59" creationId="{FC9ACE46-FFA9-A5FE-21E1-FD8F7863A760}"/>
          </ac:spMkLst>
        </pc:spChg>
        <pc:spChg chg="mod">
          <ac:chgData name="Wilfried Visser" userId="30d372e4-17e2-4394-b1c2-47f1191f9c29" providerId="ADAL" clId="{6646333C-92BB-442C-BF27-39B730CD1FE3}" dt="2024-06-13T14:57:50.796" v="2076" actId="1076"/>
          <ac:spMkLst>
            <pc:docMk/>
            <pc:sldMk cId="2751083062" sldId="489"/>
            <ac:spMk id="62" creationId="{8C32C4A2-B87B-6C06-A842-B278656DB73F}"/>
          </ac:spMkLst>
        </pc:spChg>
        <pc:spChg chg="mod">
          <ac:chgData name="Wilfried Visser" userId="30d372e4-17e2-4394-b1c2-47f1191f9c29" providerId="ADAL" clId="{6646333C-92BB-442C-BF27-39B730CD1FE3}" dt="2024-06-13T15:22:50.392" v="2473" actId="1076"/>
          <ac:spMkLst>
            <pc:docMk/>
            <pc:sldMk cId="2751083062" sldId="489"/>
            <ac:spMk id="70" creationId="{43D43374-3614-8924-3A6E-621D76910B3D}"/>
          </ac:spMkLst>
        </pc:spChg>
        <pc:spChg chg="mod">
          <ac:chgData name="Wilfried Visser" userId="30d372e4-17e2-4394-b1c2-47f1191f9c29" providerId="ADAL" clId="{6646333C-92BB-442C-BF27-39B730CD1FE3}" dt="2024-06-13T15:22:53.944" v="2474" actId="1076"/>
          <ac:spMkLst>
            <pc:docMk/>
            <pc:sldMk cId="2751083062" sldId="489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54:57.203" v="2026" actId="1076"/>
          <ac:spMkLst>
            <pc:docMk/>
            <pc:sldMk cId="2751083062" sldId="489"/>
            <ac:spMk id="101" creationId="{CBEE1F62-1BD1-6DB3-2302-D45934911FA5}"/>
          </ac:spMkLst>
        </pc:spChg>
        <pc:cxnChg chg="add del mod">
          <ac:chgData name="Wilfried Visser" userId="30d372e4-17e2-4394-b1c2-47f1191f9c29" providerId="ADAL" clId="{6646333C-92BB-442C-BF27-39B730CD1FE3}" dt="2024-06-13T14:53:51.960" v="2010" actId="478"/>
          <ac:cxnSpMkLst>
            <pc:docMk/>
            <pc:sldMk cId="2751083062" sldId="489"/>
            <ac:cxnSpMk id="9" creationId="{7B142FDA-2870-D808-1B99-304A91986B11}"/>
          </ac:cxnSpMkLst>
        </pc:cxnChg>
        <pc:cxnChg chg="add mod">
          <ac:chgData name="Wilfried Visser" userId="30d372e4-17e2-4394-b1c2-47f1191f9c29" providerId="ADAL" clId="{6646333C-92BB-442C-BF27-39B730CD1FE3}" dt="2024-06-13T14:54:34.315" v="2023" actId="1038"/>
          <ac:cxnSpMkLst>
            <pc:docMk/>
            <pc:sldMk cId="2751083062" sldId="489"/>
            <ac:cxnSpMk id="16" creationId="{F299DD85-3AA7-9C01-DF92-AA8325CE4E31}"/>
          </ac:cxnSpMkLst>
        </pc:cxnChg>
        <pc:cxnChg chg="add">
          <ac:chgData name="Wilfried Visser" userId="30d372e4-17e2-4394-b1c2-47f1191f9c29" providerId="ADAL" clId="{6646333C-92BB-442C-BF27-39B730CD1FE3}" dt="2024-06-13T14:55:02.813" v="2027" actId="11529"/>
          <ac:cxnSpMkLst>
            <pc:docMk/>
            <pc:sldMk cId="2751083062" sldId="489"/>
            <ac:cxnSpMk id="22" creationId="{140A1D6F-CC3A-EF2F-F3BF-5393A2621FE6}"/>
          </ac:cxnSpMkLst>
        </pc:cxnChg>
        <pc:cxnChg chg="add mod">
          <ac:chgData name="Wilfried Visser" userId="30d372e4-17e2-4394-b1c2-47f1191f9c29" providerId="ADAL" clId="{6646333C-92BB-442C-BF27-39B730CD1FE3}" dt="2024-06-13T15:22:56.907" v="2475" actId="14100"/>
          <ac:cxnSpMkLst>
            <pc:docMk/>
            <pc:sldMk cId="2751083062" sldId="489"/>
            <ac:cxnSpMk id="29" creationId="{A95DDDD5-D410-9A0B-077F-91F2E7793B74}"/>
          </ac:cxnSpMkLst>
        </pc:cxnChg>
        <pc:cxnChg chg="add mod">
          <ac:chgData name="Wilfried Visser" userId="30d372e4-17e2-4394-b1c2-47f1191f9c29" providerId="ADAL" clId="{6646333C-92BB-442C-BF27-39B730CD1FE3}" dt="2024-06-13T15:21:56.166" v="2460" actId="1076"/>
          <ac:cxnSpMkLst>
            <pc:docMk/>
            <pc:sldMk cId="2751083062" sldId="489"/>
            <ac:cxnSpMk id="34" creationId="{94266178-4DDE-8E5E-86D9-5CF3BD64BCF8}"/>
          </ac:cxnSpMkLst>
        </pc:cxnChg>
        <pc:cxnChg chg="del">
          <ac:chgData name="Wilfried Visser" userId="30d372e4-17e2-4394-b1c2-47f1191f9c29" providerId="ADAL" clId="{6646333C-92BB-442C-BF27-39B730CD1FE3}" dt="2024-06-13T14:56:35.113" v="2033" actId="478"/>
          <ac:cxnSpMkLst>
            <pc:docMk/>
            <pc:sldMk cId="2751083062" sldId="489"/>
            <ac:cxnSpMk id="60" creationId="{BC3FCA4A-B0D2-DB8F-1DDE-3F1EFFE55091}"/>
          </ac:cxnSpMkLst>
        </pc:cxnChg>
        <pc:cxnChg chg="mod">
          <ac:chgData name="Wilfried Visser" userId="30d372e4-17e2-4394-b1c2-47f1191f9c29" providerId="ADAL" clId="{6646333C-92BB-442C-BF27-39B730CD1FE3}" dt="2024-06-13T14:56:40.870" v="2034" actId="14100"/>
          <ac:cxnSpMkLst>
            <pc:docMk/>
            <pc:sldMk cId="2751083062" sldId="489"/>
            <ac:cxnSpMk id="77" creationId="{B1355068-3BC4-6184-75AE-906CE3435286}"/>
          </ac:cxnSpMkLst>
        </pc:cxnChg>
        <pc:cxnChg chg="mod">
          <ac:chgData name="Wilfried Visser" userId="30d372e4-17e2-4394-b1c2-47f1191f9c29" providerId="ADAL" clId="{6646333C-92BB-442C-BF27-39B730CD1FE3}" dt="2024-06-13T14:56:19.778" v="2031" actId="1076"/>
          <ac:cxnSpMkLst>
            <pc:docMk/>
            <pc:sldMk cId="2751083062" sldId="489"/>
            <ac:cxnSpMk id="97" creationId="{2135D5E9-3167-C20C-C2DC-5BA03005C076}"/>
          </ac:cxnSpMkLst>
        </pc:cxnChg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  <pc:spChg chg="mod">
          <ac:chgData name="Wilfried Visser" userId="30d372e4-17e2-4394-b1c2-47f1191f9c29" providerId="ADAL" clId="{6646333C-92BB-442C-BF27-39B730CD1FE3}" dt="2024-06-13T15:01:51.382" v="2166" actId="14100"/>
          <ac:spMkLst>
            <pc:docMk/>
            <pc:sldMk cId="2920476828" sldId="490"/>
            <ac:spMk id="2" creationId="{462EA52B-F53A-B89D-FD4B-21C6B2747958}"/>
          </ac:spMkLst>
        </pc:spChg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  <pc:spChg chg="mod">
          <ac:chgData name="Wilfried Visser" userId="30d372e4-17e2-4394-b1c2-47f1191f9c29" providerId="ADAL" clId="{6646333C-92BB-442C-BF27-39B730CD1FE3}" dt="2024-06-13T15:03:37.681" v="2208" actId="14100"/>
          <ac:spMkLst>
            <pc:docMk/>
            <pc:sldMk cId="3733054285" sldId="490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5:04:17.982" v="2211" actId="478"/>
          <ac:spMkLst>
            <pc:docMk/>
            <pc:sldMk cId="3733054285" sldId="490"/>
            <ac:spMk id="3" creationId="{56E37F68-0F86-38F2-B79E-02A30922B4E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" creationId="{B126D852-3234-D740-0728-C72338184266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" creationId="{FB190DE1-3A16-679E-251D-7DB1E648562C}"/>
          </ac:spMkLst>
        </pc:spChg>
        <pc:spChg chg="del mod topLvl">
          <ac:chgData name="Wilfried Visser" userId="30d372e4-17e2-4394-b1c2-47f1191f9c29" providerId="ADAL" clId="{6646333C-92BB-442C-BF27-39B730CD1FE3}" dt="2024-06-13T15:15:44.324" v="2354" actId="478"/>
          <ac:spMkLst>
            <pc:docMk/>
            <pc:sldMk cId="3733054285" sldId="490"/>
            <ac:spMk id="15" creationId="{F262052C-4BD1-AE03-6B39-5930BCF83081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1" creationId="{C77EEAFF-1B46-14CB-76CF-3514993E736F}"/>
          </ac:spMkLst>
        </pc:spChg>
        <pc:spChg chg="add mod">
          <ac:chgData name="Wilfried Visser" userId="30d372e4-17e2-4394-b1c2-47f1191f9c29" providerId="ADAL" clId="{6646333C-92BB-442C-BF27-39B730CD1FE3}" dt="2024-06-13T15:20:19.346" v="2451" actId="14100"/>
          <ac:spMkLst>
            <pc:docMk/>
            <pc:sldMk cId="3733054285" sldId="490"/>
            <ac:spMk id="22" creationId="{418A7E7A-BA1F-96BA-4B84-EA5145D4B30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6" creationId="{C47257B2-085A-3075-5278-92D42CFD573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7" creationId="{51C149EB-5A58-2975-1F7D-FC84B2AA5037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30" creationId="{8AA8D190-5337-932B-80D0-453DA30C77AE}"/>
          </ac:spMkLst>
        </pc:spChg>
        <pc:spChg chg="add mod">
          <ac:chgData name="Wilfried Visser" userId="30d372e4-17e2-4394-b1c2-47f1191f9c29" providerId="ADAL" clId="{6646333C-92BB-442C-BF27-39B730CD1FE3}" dt="2024-06-13T15:10:11.026" v="2279" actId="1076"/>
          <ac:spMkLst>
            <pc:docMk/>
            <pc:sldMk cId="3733054285" sldId="490"/>
            <ac:spMk id="33" creationId="{E928FA0C-483E-B7C7-7C9E-7AA8DFC48665}"/>
          </ac:spMkLst>
        </pc:spChg>
        <pc:spChg chg="add mod">
          <ac:chgData name="Wilfried Visser" userId="30d372e4-17e2-4394-b1c2-47f1191f9c29" providerId="ADAL" clId="{6646333C-92BB-442C-BF27-39B730CD1FE3}" dt="2024-06-13T15:10:10.033" v="2277" actId="1076"/>
          <ac:spMkLst>
            <pc:docMk/>
            <pc:sldMk cId="3733054285" sldId="490"/>
            <ac:spMk id="34" creationId="{CD7AC307-AD66-CD67-8451-D5787D48CCCB}"/>
          </ac:spMkLst>
        </pc:spChg>
        <pc:spChg chg="add mod">
          <ac:chgData name="Wilfried Visser" userId="30d372e4-17e2-4394-b1c2-47f1191f9c29" providerId="ADAL" clId="{6646333C-92BB-442C-BF27-39B730CD1FE3}" dt="2024-06-13T15:20:27.250" v="2452" actId="1076"/>
          <ac:spMkLst>
            <pc:docMk/>
            <pc:sldMk cId="3733054285" sldId="490"/>
            <ac:spMk id="46" creationId="{51D39601-35C3-4E18-CBB5-29BA0C1C85AF}"/>
          </ac:spMkLst>
        </pc:spChg>
        <pc:spChg chg="add del mod">
          <ac:chgData name="Wilfried Visser" userId="30d372e4-17e2-4394-b1c2-47f1191f9c29" providerId="ADAL" clId="{6646333C-92BB-442C-BF27-39B730CD1FE3}" dt="2024-06-13T15:12:36.992" v="2322" actId="478"/>
          <ac:spMkLst>
            <pc:docMk/>
            <pc:sldMk cId="3733054285" sldId="490"/>
            <ac:spMk id="49" creationId="{04C82648-31ED-ABF4-22F1-02577DE76FEC}"/>
          </ac:spMkLst>
        </pc:spChg>
        <pc:spChg chg="add mod">
          <ac:chgData name="Wilfried Visser" userId="30d372e4-17e2-4394-b1c2-47f1191f9c29" providerId="ADAL" clId="{6646333C-92BB-442C-BF27-39B730CD1FE3}" dt="2024-06-13T15:20:07.175" v="2443" actId="14100"/>
          <ac:spMkLst>
            <pc:docMk/>
            <pc:sldMk cId="3733054285" sldId="490"/>
            <ac:spMk id="50" creationId="{318C2350-AE0B-A7D5-B3C3-ACE0601E5DA8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58" creationId="{D949773F-BCEF-4217-D16C-1515EB330DC6}"/>
          </ac:spMkLst>
        </pc:spChg>
        <pc:spChg chg="mod topLvl">
          <ac:chgData name="Wilfried Visser" userId="30d372e4-17e2-4394-b1c2-47f1191f9c29" providerId="ADAL" clId="{6646333C-92BB-442C-BF27-39B730CD1FE3}" dt="2024-06-13T15:19:52.832" v="2440" actId="1076"/>
          <ac:spMkLst>
            <pc:docMk/>
            <pc:sldMk cId="3733054285" sldId="490"/>
            <ac:spMk id="59" creationId="{FC9ACE46-FFA9-A5FE-21E1-FD8F7863A760}"/>
          </ac:spMkLst>
        </pc:spChg>
        <pc:spChg chg="mod topLvl">
          <ac:chgData name="Wilfried Visser" userId="30d372e4-17e2-4394-b1c2-47f1191f9c29" providerId="ADAL" clId="{6646333C-92BB-442C-BF27-39B730CD1FE3}" dt="2024-06-13T15:19:42.710" v="2439" actId="6549"/>
          <ac:spMkLst>
            <pc:docMk/>
            <pc:sldMk cId="3733054285" sldId="490"/>
            <ac:spMk id="62" creationId="{8C32C4A2-B87B-6C06-A842-B278656DB73F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0" creationId="{43D43374-3614-8924-3A6E-621D76910B3D}"/>
          </ac:spMkLst>
        </pc:spChg>
        <pc:spChg chg="mod topLvl">
          <ac:chgData name="Wilfried Visser" userId="30d372e4-17e2-4394-b1c2-47f1191f9c29" providerId="ADAL" clId="{6646333C-92BB-442C-BF27-39B730CD1FE3}" dt="2024-06-13T15:20:37.549" v="2453" actId="1076"/>
          <ac:spMkLst>
            <pc:docMk/>
            <pc:sldMk cId="3733054285" sldId="490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4" creationId="{0594E15D-CAFE-51CE-3254-404B8808DA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0" creationId="{B5175D3C-F763-CBE4-AE3F-70704CE69DFA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1" creationId="{CCAC53FF-3F11-C03C-741E-AD02829D577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2" creationId="{A54FE3B7-F9BF-0971-FB5D-2C68D4AA97DE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4" creationId="{8BCEDE57-DE4F-892C-3A7A-1159828112F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7" creationId="{E621C46D-75AB-66F3-17FA-525305A9F544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9" creationId="{599464F5-D4B1-3C5A-40B0-20EEA0243EB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0" creationId="{F75298D5-C5E3-F35F-79EB-930AA2145947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2" creationId="{59E1E8FE-DACA-FF02-C836-9725F7BEDB59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3" creationId="{54C98547-62BB-49DF-440B-5A507B325CC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6" creationId="{E8174F29-FF1D-0B25-DC89-6646581E63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7" creationId="{62B6F3EC-49BE-8D1A-6DD5-544CBC49888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98" creationId="{166CF638-34F3-4C87-C0B0-695B3EDCE6A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9" creationId="{A3CDC136-D2FF-FDFC-EB50-CD634B8684C3}"/>
          </ac:spMkLst>
        </pc:spChg>
        <pc:spChg chg="del mod topLvl">
          <ac:chgData name="Wilfried Visser" userId="30d372e4-17e2-4394-b1c2-47f1191f9c29" providerId="ADAL" clId="{6646333C-92BB-442C-BF27-39B730CD1FE3}" dt="2024-06-13T15:10:46.708" v="2287" actId="478"/>
          <ac:spMkLst>
            <pc:docMk/>
            <pc:sldMk cId="3733054285" sldId="490"/>
            <ac:spMk id="101" creationId="{CBEE1F62-1BD1-6DB3-2302-D45934911FA5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2" creationId="{D6E04286-375D-02FF-2722-ED1D4F1E72BC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5" creationId="{B87B9EB9-0F94-CF0E-EDEE-02C2EA048E3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9" creationId="{F572CFF7-328D-A84C-2B26-F4AE75F7AA3B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1" creationId="{732B9F79-7722-BA16-FD12-45F3EF711EC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2" creationId="{E9B9305E-00DD-0444-E1A6-FAD38BC387E0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3" creationId="{2C93DCC5-17FA-7623-5FE3-0F1DC8014FED}"/>
          </ac:spMkLst>
        </pc:spChg>
        <pc:grpChg chg="add del mod topLvl">
          <ac:chgData name="Wilfried Visser" userId="30d372e4-17e2-4394-b1c2-47f1191f9c29" providerId="ADAL" clId="{6646333C-92BB-442C-BF27-39B730CD1FE3}" dt="2024-06-13T15:06:35.967" v="2226" actId="165"/>
          <ac:grpSpMkLst>
            <pc:docMk/>
            <pc:sldMk cId="3733054285" sldId="490"/>
            <ac:grpSpMk id="19" creationId="{2259514D-3575-9648-56CB-47D88689068F}"/>
          </ac:grpSpMkLst>
        </pc:grpChg>
        <pc:grpChg chg="add del mod">
          <ac:chgData name="Wilfried Visser" userId="30d372e4-17e2-4394-b1c2-47f1191f9c29" providerId="ADAL" clId="{6646333C-92BB-442C-BF27-39B730CD1FE3}" dt="2024-06-13T15:06:30.888" v="2225" actId="165"/>
          <ac:grpSpMkLst>
            <pc:docMk/>
            <pc:sldMk cId="3733054285" sldId="490"/>
            <ac:grpSpMk id="20" creationId="{F2DD5D7F-9C5B-72EB-B6C0-12924F93CA42}"/>
          </ac:grpSpMkLst>
        </pc:grpChg>
        <pc:grpChg chg="add mod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45" creationId="{5A74717A-DBEB-4AEA-AE9A-ABC7B8641ABA}"/>
          </ac:grpSpMkLst>
        </pc:grpChg>
        <pc:grpChg chg="mod topLvl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72" creationId="{66DECC5E-6EE6-A646-3BFB-8F7A92E12559}"/>
          </ac:grpSpMkLst>
        </pc:grpChg>
        <pc:grpChg chg="add 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79" creationId="{52EE55D4-9E7B-E8A8-097E-F08D9FF6D858}"/>
          </ac:grpSpMkLst>
        </pc:grpChg>
        <pc:grpChg chg="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103" creationId="{A9D1CD2C-85A9-5D7B-2EA1-2FF929C09066}"/>
          </ac:grpSpMkLst>
        </pc:grp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3" creationId="{CF085AD3-E852-D618-75A9-1A204739AD3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5" creationId="{DD44EC8E-4739-FD9D-2C12-0FAA5B901975}"/>
          </ac:cxnSpMkLst>
        </pc:cxnChg>
        <pc:cxnChg chg="add mod">
          <ac:chgData name="Wilfried Visser" userId="30d372e4-17e2-4394-b1c2-47f1191f9c29" providerId="ADAL" clId="{6646333C-92BB-442C-BF27-39B730CD1FE3}" dt="2024-06-13T15:10:13.057" v="2284" actId="1076"/>
          <ac:cxnSpMkLst>
            <pc:docMk/>
            <pc:sldMk cId="3733054285" sldId="490"/>
            <ac:cxnSpMk id="28" creationId="{452BE13F-28FA-E500-804B-8E2026FA38DE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2" creationId="{FCADE225-BF2C-1925-C8B0-B3605F870F95}"/>
          </ac:cxnSpMkLst>
        </pc:cxnChg>
        <pc:cxnChg chg="mod">
          <ac:chgData name="Wilfried Visser" userId="30d372e4-17e2-4394-b1c2-47f1191f9c29" providerId="ADAL" clId="{6646333C-92BB-442C-BF27-39B730CD1FE3}" dt="2024-06-13T15:14:56.469" v="2346" actId="14100"/>
          <ac:cxnSpMkLst>
            <pc:docMk/>
            <pc:sldMk cId="3733054285" sldId="490"/>
            <ac:cxnSpMk id="35" creationId="{ABCEDB09-7799-30DF-B536-F0D40DC9046F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7" creationId="{1EB529A5-D1B8-3DB6-AAA3-DF7231677FE5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39" creationId="{27DE3DF9-1183-B22E-7B8E-06B4CC82C716}"/>
          </ac:cxnSpMkLst>
        </pc:cxnChg>
        <pc:cxnChg chg="add mod">
          <ac:chgData name="Wilfried Visser" userId="30d372e4-17e2-4394-b1c2-47f1191f9c29" providerId="ADAL" clId="{6646333C-92BB-442C-BF27-39B730CD1FE3}" dt="2024-06-13T15:15:23.652" v="2352" actId="14100"/>
          <ac:cxnSpMkLst>
            <pc:docMk/>
            <pc:sldMk cId="3733054285" sldId="490"/>
            <ac:cxnSpMk id="53" creationId="{2E72AC90-2F18-A98E-5F65-09665AEC24E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60" creationId="{BC3FCA4A-B0D2-DB8F-1DDE-3F1EFFE55091}"/>
          </ac:cxnSpMkLst>
        </pc:cxnChg>
        <pc:cxnChg chg="add mod">
          <ac:chgData name="Wilfried Visser" userId="30d372e4-17e2-4394-b1c2-47f1191f9c29" providerId="ADAL" clId="{6646333C-92BB-442C-BF27-39B730CD1FE3}" dt="2024-06-13T15:16:28.804" v="2360" actId="1076"/>
          <ac:cxnSpMkLst>
            <pc:docMk/>
            <pc:sldMk cId="3733054285" sldId="490"/>
            <ac:cxnSpMk id="61" creationId="{17E9A0D4-B1B3-CA6B-56D3-502C3813A794}"/>
          </ac:cxnSpMkLst>
        </pc:cxnChg>
        <pc:cxnChg chg="mod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5" creationId="{98F4840F-6E0F-D222-B7D5-15C8DC7B1FB2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7" creationId="{B1355068-3BC4-6184-75AE-906CE3435286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3" creationId="{E2B430AE-3F9F-7407-2D77-2ED1C7BB38D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5" creationId="{95CB3D0E-A1B2-BD30-4A06-05E83D55CDD9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6" creationId="{780019E0-8151-2433-D290-579578963D2E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8" creationId="{4A105470-F40C-F3D7-C93D-BBD434733C57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1" creationId="{0F001D44-5FB0-E78D-AA7D-4F03DCE733B0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94" creationId="{A71B1C5B-C246-9FA3-4F57-CF2D1578CC72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5" creationId="{0A105C6D-57D0-E305-3271-B3DD90DADD18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100" creationId="{C6EB4862-0172-24DA-E1E1-2C93706AD368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4" creationId="{A739F945-EF94-1E82-785D-C6C80A0ABB11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6" creationId="{C4A4A4B6-A79A-877A-B8C5-96701FA23A3D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7" creationId="{2A084D74-7F70-14F1-BFC0-07FCC1492C4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8" creationId="{A421526E-C218-C10E-CE43-F59B3ACC2673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0" creationId="{9A4CA810-2111-11A7-3138-AFC6FF7C8375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4" creationId="{6EC18474-0EAD-A755-0D60-4561F9404A23}"/>
          </ac:cxnSpMkLst>
        </pc:cxn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34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792088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628800"/>
            <a:ext cx="8283575" cy="370520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image" Target="../media/image5.jpg"/><Relationship Id="rId7" Type="http://schemas.openxmlformats.org/officeDocument/2006/relationships/image" Target="../media/image9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Relationship Id="rId9" Type="http://schemas.openxmlformats.org/officeDocument/2006/relationships/image" Target="../media/image11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jp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194" y="4689000"/>
            <a:ext cx="1170437" cy="1330960"/>
          </a:xfrm>
          <a:prstGeom prst="rect">
            <a:avLst/>
          </a:prstGeom>
          <a:effectLst>
            <a:softEdge rad="101600"/>
          </a:effectLst>
        </p:spPr>
      </p:pic>
    </p:spTree>
    <p:extLst>
      <p:ext uri="{BB962C8B-B14F-4D97-AF65-F5344CB8AC3E}">
        <p14:creationId xmlns:p14="http://schemas.microsoft.com/office/powerpoint/2010/main" val="24786488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13767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24DF4-C751-07D4-193A-EFAF0C60F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44F707-EE8B-8399-379F-278450B2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412" y="504000"/>
            <a:ext cx="3071250" cy="49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078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performan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14866" y="4841142"/>
            <a:ext cx="32993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ID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071412" y="2283491"/>
            <a:ext cx="4835319" cy="17158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20" y="4233102"/>
            <a:ext cx="4794492" cy="84052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</p:cNvCxnSpPr>
          <p:nvPr/>
        </p:nvCxnSpPr>
        <p:spPr bwMode="auto">
          <a:xfrm flipH="1">
            <a:off x="6852021" y="2272894"/>
            <a:ext cx="65319" cy="197616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  <a:stCxn id="10" idx="0"/>
            <a:endCxn id="15" idx="0"/>
          </p:cNvCxnSpPr>
          <p:nvPr/>
        </p:nvCxnSpPr>
        <p:spPr bwMode="auto">
          <a:xfrm flipH="1">
            <a:off x="2046920" y="3999382"/>
            <a:ext cx="24492" cy="107424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2100864" y="4671700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6978245" y="2991240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>
            <a:off x="6895459" y="3114350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6781645" y="428303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51908" y="2552186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6978245" y="3527011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/>
          <p:nvPr/>
        </p:nvCxnSpPr>
        <p:spPr bwMode="auto">
          <a:xfrm flipH="1">
            <a:off x="6704628" y="3136720"/>
            <a:ext cx="30417" cy="10862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F7D59CF9-73B6-9BDC-7A09-940FD9241204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D24F41-8F36-3AED-8839-0A3BAC59C7E5}"/>
              </a:ext>
            </a:extLst>
          </p:cNvPr>
          <p:cNvSpPr txBox="1"/>
          <p:nvPr/>
        </p:nvSpPr>
        <p:spPr>
          <a:xfrm>
            <a:off x="2744351" y="4321664"/>
            <a:ext cx="1199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inlet ram </a:t>
            </a:r>
            <a:br>
              <a:rPr lang="en-US" sz="1400" b="0" dirty="0"/>
            </a:br>
            <a:r>
              <a:rPr lang="en-US" sz="1400" b="0" dirty="0"/>
              <a:t>compression</a:t>
            </a:r>
            <a:endParaRPr lang="nl-NL" sz="1400" b="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8FEAA2-A1AC-3BF2-3703-40A6284D9941}"/>
              </a:ext>
            </a:extLst>
          </p:cNvPr>
          <p:cNvCxnSpPr>
            <a:cxnSpLocks/>
          </p:cNvCxnSpPr>
          <p:nvPr/>
        </p:nvCxnSpPr>
        <p:spPr bwMode="auto">
          <a:xfrm flipH="1">
            <a:off x="2044796" y="4802866"/>
            <a:ext cx="715281" cy="1853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73928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Gas turbine performance system model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 aspec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8DE139-5163-DCAD-6301-208A4A7DEB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93AE3-3A21-06F7-B41F-C0F4B0882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663C1-27DE-7D6D-061D-88A215EED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4281264"/>
          </a:xfrm>
        </p:spPr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sz="2400" dirty="0"/>
              <a:t>Aircraft propulsion system performance predic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Design stud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Existing engines</a:t>
            </a:r>
          </a:p>
          <a:p>
            <a:pPr>
              <a:buClrTx/>
            </a:pPr>
            <a:r>
              <a:rPr lang="en-US" sz="2400" dirty="0"/>
              <a:t>New elements</a:t>
            </a:r>
          </a:p>
          <a:p>
            <a:pPr lvl="1">
              <a:buClrTx/>
            </a:pPr>
            <a:r>
              <a:rPr lang="en-US" sz="2000" dirty="0"/>
              <a:t>Sustainable fuels</a:t>
            </a:r>
          </a:p>
          <a:p>
            <a:pPr lvl="1">
              <a:buClrTx/>
            </a:pPr>
            <a:r>
              <a:rPr lang="en-US" sz="2000" dirty="0"/>
              <a:t>Electric systems</a:t>
            </a:r>
          </a:p>
          <a:p>
            <a:pPr lvl="1">
              <a:buClrTx/>
            </a:pPr>
            <a:r>
              <a:rPr lang="en-US" sz="2000" dirty="0"/>
              <a:t>Heat exchangers</a:t>
            </a:r>
          </a:p>
          <a:p>
            <a:pPr lvl="1">
              <a:buClrTx/>
            </a:pPr>
            <a:r>
              <a:rPr lang="en-US" sz="2000" dirty="0"/>
              <a:t>Hybrid systems (gas turbines, fuel cells, batteries)</a:t>
            </a:r>
          </a:p>
          <a:p>
            <a:pPr lvl="1">
              <a:buClrTx/>
            </a:pPr>
            <a:r>
              <a:rPr lang="en-US" sz="2000" dirty="0"/>
              <a:t>Generators</a:t>
            </a:r>
          </a:p>
          <a:p>
            <a:pPr lvl="1">
              <a:buClrTx/>
            </a:pPr>
            <a:r>
              <a:rPr lang="en-US" sz="2000" dirty="0"/>
              <a:t>Electric motors driving fans and propellers</a:t>
            </a:r>
          </a:p>
          <a:p>
            <a:pPr>
              <a:buClrTx/>
            </a:pPr>
            <a:r>
              <a:rPr lang="en-US" sz="2400" dirty="0"/>
              <a:t>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?</a:t>
            </a:r>
          </a:p>
          <a:p>
            <a:pPr lvl="1">
              <a:buClrTx/>
            </a:pPr>
            <a:r>
              <a:rPr lang="en-US" sz="2000" dirty="0"/>
              <a:t>Built tools from scratch ?</a:t>
            </a:r>
          </a:p>
        </p:txBody>
      </p:sp>
    </p:spTree>
    <p:extLst>
      <p:ext uri="{BB962C8B-B14F-4D97-AF65-F5344CB8AC3E}">
        <p14:creationId xmlns:p14="http://schemas.microsoft.com/office/powerpoint/2010/main" val="4812873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DC9AD3-E1A9-378E-1499-C590F3301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212AD-DD25-EA66-F27E-D4A328282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9935F4-0C96-947A-61ED-3969CA191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69000"/>
            <a:ext cx="8283575" cy="4065000"/>
          </a:xfrm>
        </p:spPr>
        <p:txBody>
          <a:bodyPr/>
          <a:lstStyle/>
          <a:p>
            <a:pPr>
              <a:buClrTx/>
            </a:pPr>
            <a:r>
              <a:rPr lang="en-US" dirty="0"/>
              <a:t>System of interacting components</a:t>
            </a:r>
          </a:p>
          <a:p>
            <a:pPr>
              <a:buClrTx/>
            </a:pPr>
            <a:r>
              <a:rPr lang="en-US" dirty="0"/>
              <a:t>Component models</a:t>
            </a:r>
          </a:p>
          <a:p>
            <a:pPr>
              <a:buClrTx/>
            </a:pPr>
            <a:r>
              <a:rPr lang="en-US" dirty="0"/>
              <a:t>Relationships among compon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Equations		(mostly non-linear differential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dirty="0"/>
              <a:t>conservation of mass, energy, momentum, …	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Component operating point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Defined by state variables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Solution of set of equation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ate variable vector representing valid system operating point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eady-state or transient</a:t>
            </a:r>
          </a:p>
          <a:p>
            <a:pPr lvl="1">
              <a:spcBef>
                <a:spcPts val="0"/>
              </a:spcBef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438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implementation issues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r>
              <a:rPr lang="en-US" i="1" dirty="0"/>
              <a:t>So you have decided to start from scratch!</a:t>
            </a:r>
          </a:p>
          <a:p>
            <a:pPr>
              <a:buClrTx/>
            </a:pPr>
            <a:r>
              <a:rPr lang="en-US" dirty="0"/>
              <a:t>Things to think about</a:t>
            </a:r>
          </a:p>
          <a:p>
            <a:pPr lvl="1">
              <a:buClrTx/>
            </a:pPr>
            <a:r>
              <a:rPr lang="en-US" dirty="0"/>
              <a:t>Will others use my code?</a:t>
            </a:r>
          </a:p>
          <a:p>
            <a:pPr lvl="1">
              <a:buClrTx/>
            </a:pPr>
            <a:r>
              <a:rPr lang="en-US" dirty="0"/>
              <a:t>Will code be used later?</a:t>
            </a:r>
          </a:p>
          <a:p>
            <a:pPr lvl="2">
              <a:buClrTx/>
            </a:pPr>
            <a:r>
              <a:rPr lang="en-US" dirty="0"/>
              <a:t>For other propulsion systems / engines?</a:t>
            </a:r>
          </a:p>
          <a:p>
            <a:pPr lvl="1">
              <a:buClrTx/>
            </a:pPr>
            <a:r>
              <a:rPr lang="en-US" dirty="0"/>
              <a:t>Costs / Benefits of making the tool generic?</a:t>
            </a:r>
          </a:p>
          <a:p>
            <a:pPr lvl="2">
              <a:buClrTx/>
            </a:pPr>
            <a:r>
              <a:rPr lang="en-US" dirty="0"/>
              <a:t>Add a user friendly GUI?</a:t>
            </a:r>
          </a:p>
          <a:p>
            <a:pPr lvl="1">
              <a:buClrTx/>
            </a:pPr>
            <a:r>
              <a:rPr lang="en-US" dirty="0"/>
              <a:t>Flexibility</a:t>
            </a:r>
          </a:p>
          <a:p>
            <a:pPr lvl="1">
              <a:buClrTx/>
            </a:pPr>
            <a:r>
              <a:rPr lang="en-US" dirty="0"/>
              <a:t>….?...</a:t>
            </a:r>
          </a:p>
          <a:p>
            <a:pPr>
              <a:buClrTx/>
            </a:pPr>
            <a:r>
              <a:rPr lang="en-US" dirty="0"/>
              <a:t>Save time and $ preparing your project</a:t>
            </a:r>
          </a:p>
          <a:p>
            <a:pPr lvl="1">
              <a:buClrTx/>
            </a:pPr>
            <a:r>
              <a:rPr lang="en-US" dirty="0"/>
              <a:t>Language, development platform	</a:t>
            </a:r>
          </a:p>
          <a:p>
            <a:pPr lvl="1">
              <a:buClrTx/>
            </a:pPr>
            <a:r>
              <a:rPr lang="en-US" dirty="0"/>
              <a:t>Software architecture</a:t>
            </a:r>
          </a:p>
        </p:txBody>
      </p:sp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Both Windows and IOS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Run from code (no GUI)</a:t>
            </a:r>
          </a:p>
          <a:p>
            <a:pPr lvl="1">
              <a:buClrTx/>
            </a:pPr>
            <a:r>
              <a:rPr lang="en-US" sz="2000" dirty="0"/>
              <a:t>Specify input in code</a:t>
            </a:r>
          </a:p>
          <a:p>
            <a:pPr lvl="1">
              <a:buClrTx/>
            </a:pPr>
            <a:r>
              <a:rPr lang="en-US" sz="2000" dirty="0"/>
              <a:t>Adapt code where needed</a:t>
            </a:r>
          </a:p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</a:t>
            </a:r>
            <a:br>
              <a:rPr lang="en-US" sz="1800" dirty="0"/>
            </a:br>
            <a:r>
              <a:rPr lang="en-US" sz="1800" dirty="0"/>
              <a:t>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</a:t>
            </a:r>
            <a:r>
              <a:rPr lang="en-US" sz="2200"/>
              <a:t>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146</Words>
  <Application>Microsoft Office PowerPoint</Application>
  <PresentationFormat>Custom</PresentationFormat>
  <Paragraphs>880</Paragraphs>
  <Slides>7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8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Introduction</vt:lpstr>
      <vt:lpstr>System performance modeling</vt:lpstr>
      <vt:lpstr>Software implementation issues </vt:lpstr>
      <vt:lpstr>Language / development environment </vt:lpstr>
      <vt:lpstr>Python implementation</vt:lpstr>
      <vt:lpstr>Python implementation - output</vt:lpstr>
      <vt:lpstr>Adapting the baseline code</vt:lpstr>
      <vt:lpstr>Object orientation </vt:lpstr>
      <vt:lpstr>Polymorphism </vt:lpstr>
      <vt:lpstr>Encapsulation example </vt:lpstr>
      <vt:lpstr>Inheritance example </vt:lpstr>
      <vt:lpstr>Polymorphism example </vt:lpstr>
      <vt:lpstr>Polymorphism python code example </vt:lpstr>
      <vt:lpstr>PowerPoint Presentation</vt:lpstr>
      <vt:lpstr>Gas turbine performance</vt:lpstr>
      <vt:lpstr>T-S diagram, turbojet IDEAL cycle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173</cp:revision>
  <cp:lastPrinted>1999-03-18T14:48:28Z</cp:lastPrinted>
  <dcterms:created xsi:type="dcterms:W3CDTF">1999-03-04T09:47:35Z</dcterms:created>
  <dcterms:modified xsi:type="dcterms:W3CDTF">2024-11-30T19:02:20Z</dcterms:modified>
</cp:coreProperties>
</file>